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111F" w:rsidRPr="007C56A6" w:rsidRDefault="0049111F" w:rsidP="0049111F">
      <w:pPr>
        <w:rPr>
          <w:b/>
        </w:rPr>
      </w:pPr>
      <w:r w:rsidRPr="007C56A6">
        <w:rPr>
          <w:b/>
        </w:rPr>
        <w:t xml:space="preserve">CHEMISTRY 233/3 </w:t>
      </w:r>
    </w:p>
    <w:p w:rsidR="0049111F" w:rsidRDefault="0049111F" w:rsidP="0049111F">
      <w:pPr>
        <w:rPr>
          <w:b/>
        </w:rPr>
      </w:pPr>
      <w:r w:rsidRPr="007C56A6">
        <w:rPr>
          <w:b/>
        </w:rPr>
        <w:t>PRACTICAL MARKING SCHEME</w:t>
      </w:r>
      <w:r>
        <w:rPr>
          <w:b/>
        </w:rPr>
        <w:t xml:space="preserve"> 2021</w:t>
      </w:r>
    </w:p>
    <w:p w:rsidR="0049111F" w:rsidRDefault="0049111F" w:rsidP="0049111F">
      <w:pPr>
        <w:rPr>
          <w:b/>
        </w:rPr>
      </w:pPr>
    </w:p>
    <w:p w:rsidR="0049111F" w:rsidRPr="009D7C6B" w:rsidRDefault="0049111F" w:rsidP="0049111F">
      <w:pPr>
        <w:pStyle w:val="ListParagraph"/>
        <w:numPr>
          <w:ilvl w:val="0"/>
          <w:numId w:val="7"/>
        </w:numPr>
        <w:rPr>
          <w:b/>
        </w:rPr>
      </w:pPr>
      <w:r w:rsidRPr="009D7C6B">
        <w:rPr>
          <w:b/>
        </w:rPr>
        <w:t>TABLE 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49111F" w:rsidRPr="00A8341E" w:rsidTr="00CC3CCA"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Volume of water in boiling tube(cm</w:t>
            </w:r>
            <w:r w:rsidRPr="00A8341E">
              <w:rPr>
                <w:i/>
                <w:vertAlign w:val="superscript"/>
              </w:rPr>
              <w:t>3</w:t>
            </w:r>
            <w:r w:rsidRPr="00A8341E">
              <w:rPr>
                <w:i/>
              </w:rPr>
              <w:t>)</w:t>
            </w:r>
          </w:p>
        </w:tc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Temperatu</w:t>
            </w:r>
            <w:r>
              <w:rPr>
                <w:i/>
              </w:rPr>
              <w:t xml:space="preserve">re at which crystals of solid N </w:t>
            </w:r>
            <w:r w:rsidRPr="00A8341E">
              <w:rPr>
                <w:i/>
              </w:rPr>
              <w:t>first appear (</w:t>
            </w:r>
            <w:r w:rsidRPr="00A8341E">
              <w:rPr>
                <w:i/>
                <w:vertAlign w:val="superscript"/>
              </w:rPr>
              <w:t>o</w:t>
            </w:r>
            <w:r w:rsidRPr="00A8341E">
              <w:rPr>
                <w:i/>
              </w:rPr>
              <w:t>C)</w:t>
            </w:r>
          </w:p>
        </w:tc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>
              <w:rPr>
                <w:i/>
              </w:rPr>
              <w:t xml:space="preserve">Solubility of solid N </w:t>
            </w:r>
            <w:r w:rsidRPr="00A8341E">
              <w:rPr>
                <w:i/>
              </w:rPr>
              <w:t>(g/100g of water)</w:t>
            </w:r>
          </w:p>
        </w:tc>
      </w:tr>
      <w:tr w:rsidR="0049111F" w:rsidRPr="00A8341E" w:rsidTr="00CC3CCA"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4</w:t>
            </w:r>
          </w:p>
        </w:tc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66</w:t>
            </w:r>
          </w:p>
        </w:tc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112.5</w:t>
            </w:r>
          </w:p>
        </w:tc>
      </w:tr>
      <w:tr w:rsidR="0049111F" w:rsidRPr="00A8341E" w:rsidTr="00CC3CCA"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6</w:t>
            </w:r>
          </w:p>
        </w:tc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56</w:t>
            </w:r>
          </w:p>
        </w:tc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75.0</w:t>
            </w:r>
          </w:p>
        </w:tc>
      </w:tr>
      <w:tr w:rsidR="0049111F" w:rsidRPr="00A8341E" w:rsidTr="00CC3CCA"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8</w:t>
            </w:r>
          </w:p>
        </w:tc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49</w:t>
            </w:r>
          </w:p>
        </w:tc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56.0</w:t>
            </w:r>
          </w:p>
        </w:tc>
      </w:tr>
      <w:tr w:rsidR="0049111F" w:rsidRPr="00A8341E" w:rsidTr="00CC3CCA"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10</w:t>
            </w:r>
          </w:p>
        </w:tc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44</w:t>
            </w:r>
          </w:p>
        </w:tc>
        <w:tc>
          <w:tcPr>
            <w:tcW w:w="3192" w:type="dxa"/>
          </w:tcPr>
          <w:p w:rsidR="0049111F" w:rsidRPr="00A8341E" w:rsidRDefault="0049111F" w:rsidP="00CC3CC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45.0</w:t>
            </w:r>
          </w:p>
        </w:tc>
      </w:tr>
    </w:tbl>
    <w:p w:rsidR="0049111F" w:rsidRPr="00A8341E" w:rsidRDefault="0049111F" w:rsidP="0049111F">
      <w:pPr>
        <w:tabs>
          <w:tab w:val="left" w:pos="1691"/>
        </w:tabs>
        <w:ind w:left="360"/>
      </w:pPr>
      <w:r>
        <w:t>6</w:t>
      </w:r>
      <w:r w:rsidRPr="00A8341E">
        <w:t>marks</w:t>
      </w:r>
    </w:p>
    <w:p w:rsidR="0049111F" w:rsidRPr="00A8341E" w:rsidRDefault="0049111F" w:rsidP="0049111F">
      <w:pPr>
        <w:numPr>
          <w:ilvl w:val="0"/>
          <w:numId w:val="5"/>
        </w:numPr>
        <w:tabs>
          <w:tab w:val="clear" w:pos="1080"/>
          <w:tab w:val="num" w:pos="360"/>
        </w:tabs>
        <w:spacing w:after="0" w:line="240" w:lineRule="auto"/>
        <w:ind w:hanging="1080"/>
        <w:rPr>
          <w:i/>
          <w:lang w:val="en-GB"/>
        </w:rPr>
      </w:pPr>
      <w:r w:rsidRPr="00A8341E">
        <w:rPr>
          <w:b/>
          <w:i/>
          <w:lang w:val="en-GB"/>
        </w:rPr>
        <w:t>Complete table.........1mk</w:t>
      </w:r>
    </w:p>
    <w:p w:rsidR="0049111F" w:rsidRPr="00A8341E" w:rsidRDefault="0049111F" w:rsidP="0049111F">
      <w:pPr>
        <w:numPr>
          <w:ilvl w:val="0"/>
          <w:numId w:val="6"/>
        </w:numPr>
        <w:spacing w:after="0" w:line="240" w:lineRule="auto"/>
        <w:rPr>
          <w:i/>
          <w:lang w:val="en-GB"/>
        </w:rPr>
      </w:pPr>
      <w:r w:rsidRPr="00A8341E">
        <w:rPr>
          <w:i/>
          <w:lang w:val="en-GB"/>
        </w:rPr>
        <w:t xml:space="preserve">complete table 1 mark otherwise penalise fully </w:t>
      </w:r>
    </w:p>
    <w:p w:rsidR="0049111F" w:rsidRPr="00A8341E" w:rsidRDefault="0049111F" w:rsidP="0049111F">
      <w:pPr>
        <w:numPr>
          <w:ilvl w:val="0"/>
          <w:numId w:val="6"/>
        </w:numPr>
        <w:spacing w:after="0" w:line="240" w:lineRule="auto"/>
        <w:rPr>
          <w:i/>
          <w:lang w:val="en-GB"/>
        </w:rPr>
      </w:pPr>
      <w:r w:rsidRPr="00A8341E">
        <w:rPr>
          <w:i/>
          <w:lang w:val="en-GB"/>
        </w:rPr>
        <w:t>Penalise ½ mk if all temperature readings given in the table are constant.</w:t>
      </w:r>
    </w:p>
    <w:p w:rsidR="0049111F" w:rsidRPr="00A8341E" w:rsidRDefault="0049111F" w:rsidP="0049111F">
      <w:pPr>
        <w:numPr>
          <w:ilvl w:val="0"/>
          <w:numId w:val="6"/>
        </w:numPr>
        <w:spacing w:after="0" w:line="240" w:lineRule="auto"/>
        <w:rPr>
          <w:i/>
          <w:lang w:val="en-GB"/>
        </w:rPr>
      </w:pPr>
      <w:r w:rsidRPr="00A8341E">
        <w:rPr>
          <w:i/>
          <w:lang w:val="en-GB"/>
        </w:rPr>
        <w:t>For initial temp, treat temp. below 40</w:t>
      </w:r>
      <w:r w:rsidRPr="00A8341E">
        <w:rPr>
          <w:i/>
          <w:vertAlign w:val="superscript"/>
          <w:lang w:val="en-GB"/>
        </w:rPr>
        <w:t>o</w:t>
      </w:r>
      <w:r w:rsidRPr="00A8341E">
        <w:rPr>
          <w:i/>
          <w:lang w:val="en-GB"/>
        </w:rPr>
        <w:t>C and those above 80</w:t>
      </w:r>
      <w:r w:rsidRPr="00A8341E">
        <w:rPr>
          <w:i/>
          <w:vertAlign w:val="superscript"/>
          <w:lang w:val="en-GB"/>
        </w:rPr>
        <w:t>o</w:t>
      </w:r>
      <w:r w:rsidRPr="00A8341E">
        <w:rPr>
          <w:i/>
          <w:lang w:val="en-GB"/>
        </w:rPr>
        <w:t xml:space="preserve"> C as unrealistic and penalise ½ mk once.</w:t>
      </w:r>
    </w:p>
    <w:p w:rsidR="0049111F" w:rsidRPr="00A8341E" w:rsidRDefault="0049111F" w:rsidP="0049111F">
      <w:pPr>
        <w:rPr>
          <w:i/>
          <w:lang w:val="en-GB"/>
        </w:rPr>
      </w:pPr>
      <w:r w:rsidRPr="00A8341E">
        <w:rPr>
          <w:i/>
          <w:lang w:val="en-GB"/>
        </w:rPr>
        <w:t xml:space="preserve">ii) </w:t>
      </w:r>
      <w:r w:rsidRPr="00A8341E">
        <w:rPr>
          <w:b/>
          <w:bCs/>
          <w:i/>
          <w:u w:val="single"/>
          <w:lang w:val="en-GB"/>
        </w:rPr>
        <w:t>Use of decimals.........</w:t>
      </w:r>
      <w:r w:rsidRPr="00A8341E">
        <w:rPr>
          <w:i/>
          <w:lang w:val="en-GB"/>
        </w:rPr>
        <w:t xml:space="preserve">  (Tied temperature readings).................</w:t>
      </w:r>
      <w:r w:rsidRPr="00A8341E">
        <w:rPr>
          <w:i/>
          <w:lang w:val="en-GB"/>
        </w:rPr>
        <w:tab/>
        <w:t>1mk</w:t>
      </w:r>
    </w:p>
    <w:p w:rsidR="0049111F" w:rsidRPr="00A8341E" w:rsidRDefault="0049111F" w:rsidP="0049111F">
      <w:pPr>
        <w:rPr>
          <w:i/>
          <w:lang w:val="en-GB"/>
        </w:rPr>
      </w:pPr>
      <w:r w:rsidRPr="00A8341E">
        <w:rPr>
          <w:i/>
          <w:lang w:val="en-GB"/>
        </w:rPr>
        <w:t xml:space="preserve">Accept ONLY if all readings are recorded CONSISTENTLY as whole numbers or ONE decimal point of  </w:t>
      </w:r>
      <w:r w:rsidRPr="00A8341E">
        <w:rPr>
          <w:b/>
          <w:bCs/>
          <w:i/>
          <w:lang w:val="en-GB"/>
        </w:rPr>
        <w:t>.</w:t>
      </w:r>
      <w:r w:rsidRPr="00A8341E">
        <w:rPr>
          <w:i/>
          <w:lang w:val="en-GB"/>
        </w:rPr>
        <w:t xml:space="preserve">0 or </w:t>
      </w:r>
      <w:r w:rsidRPr="00A8341E">
        <w:rPr>
          <w:b/>
          <w:bCs/>
          <w:i/>
          <w:lang w:val="en-GB"/>
        </w:rPr>
        <w:t>.</w:t>
      </w:r>
      <w:r w:rsidRPr="00A8341E">
        <w:rPr>
          <w:i/>
          <w:lang w:val="en-GB"/>
        </w:rPr>
        <w:t>5 other wise penalise fully.</w:t>
      </w:r>
    </w:p>
    <w:p w:rsidR="0049111F" w:rsidRPr="00A8341E" w:rsidRDefault="0049111F" w:rsidP="0049111F">
      <w:pPr>
        <w:rPr>
          <w:i/>
          <w:lang w:val="en-GB"/>
        </w:rPr>
      </w:pPr>
      <w:r w:rsidRPr="00A8341E">
        <w:rPr>
          <w:i/>
          <w:lang w:val="en-GB"/>
        </w:rPr>
        <w:t xml:space="preserve">iii) </w:t>
      </w:r>
      <w:r w:rsidRPr="00A8341E">
        <w:rPr>
          <w:b/>
          <w:bCs/>
          <w:i/>
          <w:lang w:val="en-GB"/>
        </w:rPr>
        <w:t>Accuracy (AC)........</w:t>
      </w:r>
      <w:r w:rsidRPr="00A8341E">
        <w:rPr>
          <w:i/>
          <w:lang w:val="en-GB"/>
        </w:rPr>
        <w:t xml:space="preserve"> 1mk</w:t>
      </w:r>
    </w:p>
    <w:p w:rsidR="0049111F" w:rsidRPr="00A8341E" w:rsidRDefault="0049111F" w:rsidP="0049111F">
      <w:pPr>
        <w:rPr>
          <w:i/>
          <w:lang w:val="en-GB"/>
        </w:rPr>
      </w:pPr>
      <w:r w:rsidRPr="00A8341E">
        <w:rPr>
          <w:i/>
          <w:lang w:val="en-GB"/>
        </w:rPr>
        <w:t xml:space="preserve">  Compare candidatesfirst </w:t>
      </w:r>
      <w:r>
        <w:rPr>
          <w:i/>
          <w:lang w:val="en-GB"/>
        </w:rPr>
        <w:t xml:space="preserve">temperature </w:t>
      </w:r>
      <w:r w:rsidRPr="00A8341E">
        <w:rPr>
          <w:i/>
          <w:lang w:val="en-GB"/>
        </w:rPr>
        <w:t xml:space="preserve">reading with the SCHOOL VALUE / CENTRE VALUE. If    within </w:t>
      </w:r>
      <w:r w:rsidRPr="00BC29B9">
        <w:rPr>
          <w:i/>
          <w:u w:val="single"/>
          <w:lang w:val="en-GB"/>
        </w:rPr>
        <w:t>+</w:t>
      </w:r>
      <w:r w:rsidRPr="00A8341E">
        <w:rPr>
          <w:i/>
          <w:lang w:val="en-GB"/>
        </w:rPr>
        <w:t xml:space="preserve"> 2</w:t>
      </w:r>
      <w:r w:rsidRPr="00A8341E">
        <w:rPr>
          <w:i/>
          <w:vertAlign w:val="superscript"/>
          <w:lang w:val="en-GB"/>
        </w:rPr>
        <w:t>o</w:t>
      </w:r>
      <w:r>
        <w:rPr>
          <w:i/>
          <w:lang w:val="en-GB"/>
        </w:rPr>
        <w:t>C of the S.V /C.V award 1</w:t>
      </w:r>
      <w:r w:rsidRPr="00A8341E">
        <w:rPr>
          <w:i/>
          <w:lang w:val="en-GB"/>
        </w:rPr>
        <w:t>mk otherwise penalise fully.</w:t>
      </w:r>
    </w:p>
    <w:p w:rsidR="0049111F" w:rsidRPr="00A8341E" w:rsidRDefault="0049111F" w:rsidP="0049111F">
      <w:pPr>
        <w:rPr>
          <w:i/>
          <w:lang w:val="en-GB"/>
        </w:rPr>
      </w:pPr>
      <w:r w:rsidRPr="00A8341E">
        <w:rPr>
          <w:i/>
          <w:lang w:val="en-GB"/>
        </w:rPr>
        <w:t xml:space="preserve">iv) </w:t>
      </w:r>
      <w:r w:rsidRPr="00A8341E">
        <w:rPr>
          <w:b/>
          <w:bCs/>
          <w:i/>
          <w:u w:val="single"/>
          <w:lang w:val="en-GB"/>
        </w:rPr>
        <w:t>Trend....</w:t>
      </w:r>
      <w:r w:rsidRPr="00A8341E">
        <w:rPr>
          <w:i/>
          <w:lang w:val="en-GB"/>
        </w:rPr>
        <w:tab/>
        <w:t>1 mk</w:t>
      </w:r>
    </w:p>
    <w:p w:rsidR="0049111F" w:rsidRPr="00A8341E" w:rsidRDefault="0049111F" w:rsidP="0049111F">
      <w:pPr>
        <w:rPr>
          <w:i/>
          <w:lang w:val="en-GB"/>
        </w:rPr>
      </w:pPr>
      <w:r w:rsidRPr="00A8341E">
        <w:rPr>
          <w:i/>
          <w:lang w:val="en-GB"/>
        </w:rPr>
        <w:t>Award 1mk for continuous decrease in the temperature.</w:t>
      </w:r>
    </w:p>
    <w:p w:rsidR="0049111F" w:rsidRPr="00A8341E" w:rsidRDefault="0049111F" w:rsidP="0049111F">
      <w:pPr>
        <w:rPr>
          <w:b/>
          <w:i/>
          <w:u w:val="single"/>
          <w:lang w:val="en-GB"/>
        </w:rPr>
      </w:pPr>
      <w:r w:rsidRPr="00A8341E">
        <w:rPr>
          <w:i/>
          <w:lang w:val="en-GB"/>
        </w:rPr>
        <w:t xml:space="preserve">v) </w:t>
      </w:r>
      <w:r w:rsidRPr="00A8341E">
        <w:rPr>
          <w:b/>
          <w:i/>
          <w:u w:val="single"/>
          <w:lang w:val="en-GB"/>
        </w:rPr>
        <w:t>solubility</w:t>
      </w:r>
      <w:r>
        <w:rPr>
          <w:b/>
          <w:i/>
          <w:u w:val="single"/>
          <w:lang w:val="en-GB"/>
        </w:rPr>
        <w:t xml:space="preserve"> calculation</w:t>
      </w:r>
      <w:r w:rsidRPr="00A8341E">
        <w:rPr>
          <w:b/>
          <w:i/>
          <w:lang w:val="en-GB"/>
        </w:rPr>
        <w:t>............2mks</w:t>
      </w:r>
    </w:p>
    <w:p w:rsidR="0049111F" w:rsidRPr="00A8341E" w:rsidRDefault="0049111F" w:rsidP="0049111F">
      <w:pPr>
        <w:rPr>
          <w:i/>
          <w:lang w:val="en-GB"/>
        </w:rPr>
      </w:pPr>
      <w:r w:rsidRPr="00A8341E">
        <w:rPr>
          <w:i/>
          <w:lang w:val="en-GB"/>
        </w:rPr>
        <w:t>Award ½ mk for each value of solubility correctly calculated</w:t>
      </w:r>
    </w:p>
    <w:p w:rsidR="0049111F" w:rsidRDefault="0049111F" w:rsidP="0049111F"/>
    <w:p w:rsidR="0049111F" w:rsidRDefault="0049111F" w:rsidP="0049111F"/>
    <w:p w:rsidR="0049111F" w:rsidRPr="00A8341E" w:rsidRDefault="0049111F" w:rsidP="0049111F">
      <w:r>
        <w:t>b</w:t>
      </w:r>
      <w:r w:rsidRPr="00A8341E">
        <w:t>)</w:t>
      </w:r>
    </w:p>
    <w:p w:rsidR="0049111F" w:rsidRPr="00A8341E" w:rsidRDefault="0049111F" w:rsidP="0049111F">
      <w:pPr>
        <w:ind w:firstLine="720"/>
        <w:rPr>
          <w:lang w:val="en-GB"/>
        </w:rPr>
      </w:pPr>
      <w:r w:rsidRPr="00A8341E">
        <w:rPr>
          <w:b/>
          <w:bCs/>
          <w:u w:val="single"/>
          <w:lang w:val="en-GB"/>
        </w:rPr>
        <w:t>Graph</w:t>
      </w:r>
      <w:r w:rsidRPr="00A8341E">
        <w:rPr>
          <w:u w:val="single"/>
          <w:lang w:val="en-GB"/>
        </w:rPr>
        <w:t xml:space="preserve">  ..................</w:t>
      </w:r>
      <w:r w:rsidRPr="00A8341E">
        <w:rPr>
          <w:lang w:val="en-GB"/>
        </w:rPr>
        <w:tab/>
        <w:t xml:space="preserve">3mks   </w:t>
      </w:r>
    </w:p>
    <w:p w:rsidR="0049111F" w:rsidRPr="00A8341E" w:rsidRDefault="0049111F" w:rsidP="0049111F">
      <w:pPr>
        <w:ind w:firstLine="720"/>
        <w:rPr>
          <w:lang w:val="en-GB"/>
        </w:rPr>
      </w:pPr>
      <w:r w:rsidRPr="00A8341E">
        <w:t>Marks distributed as follows</w:t>
      </w:r>
    </w:p>
    <w:p w:rsidR="0049111F" w:rsidRPr="00BC29B9" w:rsidRDefault="0049111F" w:rsidP="0049111F">
      <w:pPr>
        <w:rPr>
          <w:b/>
          <w:i/>
          <w:lang w:val="en-GB"/>
        </w:rPr>
      </w:pPr>
      <w:r w:rsidRPr="00BC29B9">
        <w:rPr>
          <w:b/>
          <w:i/>
          <w:lang w:val="en-GB"/>
        </w:rPr>
        <w:lastRenderedPageBreak/>
        <w:t>(a) L.A</w:t>
      </w:r>
      <w:r w:rsidRPr="00BC29B9">
        <w:rPr>
          <w:b/>
          <w:i/>
          <w:lang w:val="en-GB"/>
        </w:rPr>
        <w:tab/>
        <w:t>................................................</w:t>
      </w:r>
      <w:r w:rsidRPr="00BC29B9">
        <w:rPr>
          <w:b/>
          <w:i/>
          <w:lang w:val="en-GB"/>
        </w:rPr>
        <w:tab/>
        <w:t>½ mk</w:t>
      </w:r>
    </w:p>
    <w:p w:rsidR="0049111F" w:rsidRPr="00A8341E" w:rsidRDefault="0049111F" w:rsidP="0049111F">
      <w:pPr>
        <w:rPr>
          <w:i/>
          <w:lang w:val="en-GB"/>
        </w:rPr>
      </w:pPr>
      <w:r w:rsidRPr="00A8341E">
        <w:rPr>
          <w:i/>
        </w:rPr>
        <w:t>Conditions / Penalties</w:t>
      </w:r>
    </w:p>
    <w:p w:rsidR="0049111F" w:rsidRPr="00A8341E" w:rsidRDefault="0049111F" w:rsidP="0049111F">
      <w:pPr>
        <w:numPr>
          <w:ilvl w:val="0"/>
          <w:numId w:val="2"/>
        </w:numPr>
        <w:spacing w:after="0" w:line="240" w:lineRule="auto"/>
        <w:rPr>
          <w:i/>
          <w:lang w:val="en-GB"/>
        </w:rPr>
      </w:pPr>
      <w:r w:rsidRPr="00A8341E">
        <w:rPr>
          <w:i/>
          <w:lang w:val="en-GB"/>
        </w:rPr>
        <w:t>Penalise fully for inverted axis.</w:t>
      </w:r>
    </w:p>
    <w:p w:rsidR="0049111F" w:rsidRPr="00A8341E" w:rsidRDefault="0049111F" w:rsidP="0049111F">
      <w:pPr>
        <w:numPr>
          <w:ilvl w:val="0"/>
          <w:numId w:val="2"/>
        </w:numPr>
        <w:spacing w:after="0" w:line="240" w:lineRule="auto"/>
        <w:rPr>
          <w:i/>
          <w:lang w:val="en-GB"/>
        </w:rPr>
      </w:pPr>
      <w:r w:rsidRPr="00A8341E">
        <w:rPr>
          <w:i/>
          <w:lang w:val="en-GB"/>
        </w:rPr>
        <w:t>Penalise fully for wrong units: if no units are given ignore and award fully .</w:t>
      </w:r>
    </w:p>
    <w:p w:rsidR="0049111F" w:rsidRPr="00A8341E" w:rsidRDefault="0049111F" w:rsidP="0049111F">
      <w:pPr>
        <w:numPr>
          <w:ilvl w:val="0"/>
          <w:numId w:val="2"/>
        </w:numPr>
        <w:spacing w:after="0" w:line="240" w:lineRule="auto"/>
        <w:rPr>
          <w:i/>
          <w:lang w:val="en-GB"/>
        </w:rPr>
      </w:pPr>
      <w:r w:rsidRPr="00A8341E">
        <w:rPr>
          <w:i/>
          <w:lang w:val="en-GB"/>
        </w:rPr>
        <w:t xml:space="preserve">If only one axis is labelled / units given, condition (ii) above is applied. </w:t>
      </w:r>
    </w:p>
    <w:p w:rsidR="0049111F" w:rsidRPr="00A8341E" w:rsidRDefault="0049111F" w:rsidP="0049111F">
      <w:pPr>
        <w:rPr>
          <w:i/>
          <w:lang w:val="en-GB"/>
        </w:rPr>
      </w:pPr>
    </w:p>
    <w:p w:rsidR="0049111F" w:rsidRPr="00BC29B9" w:rsidRDefault="0049111F" w:rsidP="0049111F">
      <w:pPr>
        <w:rPr>
          <w:b/>
          <w:i/>
          <w:lang w:val="en-GB"/>
        </w:rPr>
      </w:pPr>
      <w:r w:rsidRPr="00BC29B9">
        <w:rPr>
          <w:b/>
          <w:i/>
          <w:lang w:val="en-GB"/>
        </w:rPr>
        <w:t>(b</w:t>
      </w:r>
      <w:r w:rsidRPr="00BC29B9">
        <w:rPr>
          <w:b/>
          <w:i/>
          <w:u w:val="single"/>
          <w:lang w:val="en-GB"/>
        </w:rPr>
        <w:t>) Scale........................................</w:t>
      </w:r>
      <w:r w:rsidRPr="00BC29B9">
        <w:rPr>
          <w:b/>
          <w:i/>
          <w:lang w:val="en-GB"/>
        </w:rPr>
        <w:t>...............½ mk</w:t>
      </w:r>
    </w:p>
    <w:p w:rsidR="0049111F" w:rsidRPr="00A8341E" w:rsidRDefault="0049111F" w:rsidP="0049111F">
      <w:pPr>
        <w:numPr>
          <w:ilvl w:val="0"/>
          <w:numId w:val="3"/>
        </w:numPr>
        <w:spacing w:after="0" w:line="240" w:lineRule="auto"/>
        <w:rPr>
          <w:i/>
          <w:lang w:val="en-GB"/>
        </w:rPr>
      </w:pPr>
      <w:r w:rsidRPr="00A8341E">
        <w:rPr>
          <w:i/>
          <w:lang w:val="en-GB"/>
        </w:rPr>
        <w:t>Area occupied by the ACTUAL plots MUST be at least ¾ of the graph paper provided.</w:t>
      </w:r>
    </w:p>
    <w:p w:rsidR="0049111F" w:rsidRPr="00A8341E" w:rsidRDefault="0049111F" w:rsidP="0049111F">
      <w:pPr>
        <w:numPr>
          <w:ilvl w:val="0"/>
          <w:numId w:val="3"/>
        </w:numPr>
        <w:spacing w:after="0" w:line="240" w:lineRule="auto"/>
        <w:rPr>
          <w:i/>
          <w:lang w:val="en-GB"/>
        </w:rPr>
      </w:pPr>
      <w:r w:rsidRPr="00A8341E">
        <w:rPr>
          <w:i/>
          <w:lang w:val="en-GB"/>
        </w:rPr>
        <w:t xml:space="preserve">Scale intervals MUST be constant / consistent.  </w:t>
      </w:r>
    </w:p>
    <w:p w:rsidR="0049111F" w:rsidRPr="006C442C" w:rsidRDefault="0049111F" w:rsidP="0049111F">
      <w:pPr>
        <w:numPr>
          <w:ilvl w:val="0"/>
          <w:numId w:val="3"/>
        </w:numPr>
        <w:spacing w:after="0" w:line="240" w:lineRule="auto"/>
        <w:rPr>
          <w:i/>
          <w:lang w:val="en-GB"/>
        </w:rPr>
      </w:pPr>
      <w:r w:rsidRPr="00A8341E">
        <w:rPr>
          <w:i/>
          <w:lang w:val="en-GB"/>
        </w:rPr>
        <w:t xml:space="preserve"> The scale chosen must be able to accommodate all the plots / points.</w:t>
      </w:r>
    </w:p>
    <w:p w:rsidR="0049111F" w:rsidRPr="00A8341E" w:rsidRDefault="0049111F" w:rsidP="0049111F">
      <w:pPr>
        <w:rPr>
          <w:i/>
          <w:lang w:val="en-GB"/>
        </w:rPr>
      </w:pPr>
      <w:r w:rsidRPr="00A8341E">
        <w:rPr>
          <w:i/>
          <w:lang w:val="en-GB"/>
        </w:rPr>
        <w:t>(c )</w:t>
      </w:r>
      <w:r w:rsidRPr="00A8341E">
        <w:rPr>
          <w:i/>
          <w:u w:val="single"/>
          <w:lang w:val="en-GB"/>
        </w:rPr>
        <w:t>Plotting</w:t>
      </w:r>
      <w:r w:rsidRPr="00A8341E">
        <w:rPr>
          <w:i/>
          <w:lang w:val="en-GB"/>
        </w:rPr>
        <w:tab/>
        <w:t>......................</w:t>
      </w:r>
      <w:r>
        <w:rPr>
          <w:i/>
          <w:lang w:val="en-GB"/>
        </w:rPr>
        <w:t>...........................</w:t>
      </w:r>
      <w:r>
        <w:rPr>
          <w:i/>
          <w:lang w:val="en-GB"/>
        </w:rPr>
        <w:tab/>
        <w:t>1mk</w:t>
      </w:r>
    </w:p>
    <w:p w:rsidR="0049111F" w:rsidRPr="00A8341E" w:rsidRDefault="0049111F" w:rsidP="0049111F">
      <w:pPr>
        <w:numPr>
          <w:ilvl w:val="0"/>
          <w:numId w:val="4"/>
        </w:numPr>
        <w:spacing w:after="0" w:line="240" w:lineRule="auto"/>
        <w:rPr>
          <w:i/>
          <w:lang w:val="en-GB"/>
        </w:rPr>
      </w:pPr>
      <w:r>
        <w:rPr>
          <w:i/>
          <w:lang w:val="en-GB"/>
        </w:rPr>
        <w:t>Award 1mk if  4</w:t>
      </w:r>
      <w:r w:rsidRPr="00A8341E">
        <w:rPr>
          <w:i/>
          <w:lang w:val="en-GB"/>
        </w:rPr>
        <w:t xml:space="preserve"> points are correctly plotted.</w:t>
      </w:r>
    </w:p>
    <w:p w:rsidR="0049111F" w:rsidRPr="00A8341E" w:rsidRDefault="0049111F" w:rsidP="0049111F">
      <w:pPr>
        <w:numPr>
          <w:ilvl w:val="0"/>
          <w:numId w:val="4"/>
        </w:numPr>
        <w:spacing w:after="0" w:line="240" w:lineRule="auto"/>
        <w:rPr>
          <w:i/>
          <w:lang w:val="en-GB"/>
        </w:rPr>
      </w:pPr>
      <w:r>
        <w:rPr>
          <w:i/>
          <w:lang w:val="en-GB"/>
        </w:rPr>
        <w:t>Award ½ mk if only 3</w:t>
      </w:r>
      <w:r w:rsidRPr="00A8341E">
        <w:rPr>
          <w:i/>
          <w:lang w:val="en-GB"/>
        </w:rPr>
        <w:t xml:space="preserve"> points are correctly pl</w:t>
      </w:r>
      <w:r>
        <w:rPr>
          <w:i/>
          <w:lang w:val="en-GB"/>
        </w:rPr>
        <w:t>otted: otherwise if less than 3</w:t>
      </w:r>
      <w:r w:rsidRPr="00A8341E">
        <w:rPr>
          <w:i/>
          <w:lang w:val="en-GB"/>
        </w:rPr>
        <w:t>points are plotted correctly: award 0 mk.</w:t>
      </w:r>
    </w:p>
    <w:p w:rsidR="0049111F" w:rsidRPr="00A8341E" w:rsidRDefault="0049111F" w:rsidP="0049111F">
      <w:pPr>
        <w:numPr>
          <w:ilvl w:val="0"/>
          <w:numId w:val="4"/>
        </w:numPr>
        <w:spacing w:after="0" w:line="240" w:lineRule="auto"/>
        <w:rPr>
          <w:i/>
          <w:lang w:val="en-GB"/>
        </w:rPr>
      </w:pPr>
      <w:r w:rsidRPr="00A8341E">
        <w:rPr>
          <w:i/>
          <w:lang w:val="en-GB"/>
        </w:rPr>
        <w:t xml:space="preserve">If scale intervals are inconsistent then accept plots if any within the FIRST interval only. </w:t>
      </w:r>
    </w:p>
    <w:p w:rsidR="0049111F" w:rsidRPr="00A8341E" w:rsidRDefault="0049111F" w:rsidP="0049111F">
      <w:pPr>
        <w:numPr>
          <w:ilvl w:val="0"/>
          <w:numId w:val="4"/>
        </w:numPr>
        <w:spacing w:after="0" w:line="240" w:lineRule="auto"/>
        <w:rPr>
          <w:i/>
          <w:lang w:val="en-GB"/>
        </w:rPr>
      </w:pPr>
      <w:r w:rsidRPr="00A8341E">
        <w:rPr>
          <w:i/>
          <w:lang w:val="en-GB"/>
        </w:rPr>
        <w:t>Accept plots even if the axis are inverted and award accordingly.</w:t>
      </w:r>
    </w:p>
    <w:p w:rsidR="0049111F" w:rsidRPr="00BC29B9" w:rsidRDefault="0049111F" w:rsidP="0049111F">
      <w:pPr>
        <w:rPr>
          <w:b/>
          <w:i/>
          <w:lang w:val="en-GB"/>
        </w:rPr>
      </w:pPr>
      <w:r w:rsidRPr="00BC29B9">
        <w:rPr>
          <w:b/>
          <w:i/>
          <w:lang w:val="en-GB"/>
        </w:rPr>
        <w:t>d) shape/ curve...............................................................1mk</w:t>
      </w:r>
    </w:p>
    <w:p w:rsidR="0049111F" w:rsidRPr="00A8341E" w:rsidRDefault="0049111F" w:rsidP="0049111F">
      <w:pPr>
        <w:ind w:left="1080"/>
        <w:rPr>
          <w:i/>
          <w:lang w:val="en-GB"/>
        </w:rPr>
      </w:pPr>
      <w:r w:rsidRPr="00A8341E">
        <w:rPr>
          <w:i/>
          <w:lang w:val="en-GB"/>
        </w:rPr>
        <w:t>Award 1mk for descending curve/ line passing through all the plotted points.</w:t>
      </w:r>
    </w:p>
    <w:p w:rsidR="0049111F" w:rsidRPr="00A8341E" w:rsidRDefault="0049111F" w:rsidP="0049111F">
      <w:pPr>
        <w:ind w:left="1080"/>
        <w:rPr>
          <w:i/>
          <w:lang w:val="en-GB"/>
        </w:rPr>
      </w:pPr>
      <w:r w:rsidRPr="00A8341E">
        <w:rPr>
          <w:i/>
          <w:lang w:val="en-GB"/>
        </w:rPr>
        <w:t>Otherwise penalise fully.</w:t>
      </w:r>
    </w:p>
    <w:p w:rsidR="0049111F" w:rsidRPr="00A8341E" w:rsidRDefault="0049111F" w:rsidP="0049111F">
      <w:pPr>
        <w:spacing w:line="360" w:lineRule="auto"/>
      </w:pPr>
      <w:r>
        <w:t xml:space="preserve">C </w:t>
      </w:r>
      <w:r w:rsidRPr="00A8341E">
        <w:t>ii) Showing on the graph</w:t>
      </w:r>
      <w:r w:rsidRPr="00A8341E">
        <w:tab/>
      </w:r>
      <w:r w:rsidRPr="00A8341E">
        <w:tab/>
        <w:t>½ mk</w:t>
      </w:r>
    </w:p>
    <w:p w:rsidR="0049111F" w:rsidRPr="00A8341E" w:rsidRDefault="0049111F" w:rsidP="0049111F">
      <w:pPr>
        <w:spacing w:line="360" w:lineRule="auto"/>
      </w:pPr>
      <w:r w:rsidRPr="00A8341E">
        <w:t xml:space="preserve"> Correct answer (63</w:t>
      </w:r>
      <w:r w:rsidRPr="00A8341E">
        <w:rPr>
          <w:vertAlign w:val="superscript"/>
        </w:rPr>
        <w:t>0</w:t>
      </w:r>
      <w:r w:rsidRPr="00A8341E">
        <w:t>C</w:t>
      </w:r>
      <w:r w:rsidRPr="00A8341E">
        <w:rPr>
          <w:u w:val="single"/>
        </w:rPr>
        <w:t>+</w:t>
      </w:r>
      <w:r w:rsidRPr="00A8341E">
        <w:t>1)</w:t>
      </w:r>
      <w:r w:rsidRPr="00A8341E">
        <w:tab/>
      </w:r>
      <w:r w:rsidRPr="00A8341E">
        <w:tab/>
        <w:t>½ mk</w:t>
      </w:r>
    </w:p>
    <w:p w:rsidR="0049111F" w:rsidRPr="00A8341E" w:rsidRDefault="0049111F" w:rsidP="0049111F">
      <w:pPr>
        <w:spacing w:line="360" w:lineRule="auto"/>
      </w:pPr>
      <w:r w:rsidRPr="00A8341E">
        <w:t>ii</w:t>
      </w:r>
      <w:r>
        <w:t>i</w:t>
      </w:r>
      <w:r w:rsidRPr="00A8341E">
        <w:t>) Showing on the graph</w:t>
      </w:r>
      <w:r w:rsidRPr="00A8341E">
        <w:tab/>
      </w:r>
      <w:r w:rsidRPr="00A8341E">
        <w:tab/>
        <w:t>½ mk</w:t>
      </w:r>
    </w:p>
    <w:p w:rsidR="0049111F" w:rsidRPr="00A8341E" w:rsidRDefault="0049111F" w:rsidP="0049111F">
      <w:pPr>
        <w:spacing w:line="360" w:lineRule="auto"/>
      </w:pPr>
      <w:r>
        <w:t xml:space="preserve"> Correct answer (72</w:t>
      </w:r>
      <w:r w:rsidRPr="00A8341E">
        <w:rPr>
          <w:u w:val="single"/>
        </w:rPr>
        <w:t>+</w:t>
      </w:r>
      <w:r w:rsidRPr="00A8341E">
        <w:t>1</w:t>
      </w:r>
      <w:r>
        <w:t>g/100g H</w:t>
      </w:r>
      <w:r w:rsidRPr="00BC29B9">
        <w:rPr>
          <w:vertAlign w:val="subscript"/>
        </w:rPr>
        <w:t>2</w:t>
      </w:r>
      <w:r>
        <w:t>O</w:t>
      </w:r>
      <w:r w:rsidRPr="00A8341E">
        <w:t>)</w:t>
      </w:r>
      <w:r w:rsidRPr="00A8341E">
        <w:tab/>
      </w:r>
      <w:r w:rsidRPr="00A8341E">
        <w:tab/>
        <w:t>½ mk</w:t>
      </w:r>
    </w:p>
    <w:p w:rsidR="0049111F" w:rsidRDefault="0049111F" w:rsidP="0049111F"/>
    <w:p w:rsidR="0049111F" w:rsidRDefault="0049111F" w:rsidP="0049111F"/>
    <w:p w:rsidR="0049111F" w:rsidRDefault="0049111F" w:rsidP="0049111F"/>
    <w:p w:rsidR="0049111F" w:rsidRPr="00BC29B9" w:rsidRDefault="0049111F" w:rsidP="0049111F">
      <w:pPr>
        <w:rPr>
          <w:b/>
        </w:rPr>
      </w:pPr>
      <w:r w:rsidRPr="00BC29B9">
        <w:rPr>
          <w:b/>
        </w:rPr>
        <w:t>TABLE  II(5 marks )</w:t>
      </w:r>
    </w:p>
    <w:p w:rsidR="0049111F" w:rsidRDefault="0049111F" w:rsidP="0049111F">
      <w:pPr>
        <w:ind w:left="2160"/>
      </w:pPr>
    </w:p>
    <w:tbl>
      <w:tblPr>
        <w:tblW w:w="79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16"/>
        <w:gridCol w:w="1260"/>
        <w:gridCol w:w="1440"/>
        <w:gridCol w:w="1620"/>
      </w:tblGrid>
      <w:tr w:rsidR="0049111F" w:rsidRPr="00DC0AA6" w:rsidTr="00CC3CCA">
        <w:trPr>
          <w:jc w:val="center"/>
        </w:trPr>
        <w:tc>
          <w:tcPr>
            <w:tcW w:w="3616" w:type="dxa"/>
          </w:tcPr>
          <w:p w:rsidR="0049111F" w:rsidRPr="00DC0AA6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</w:p>
        </w:tc>
        <w:tc>
          <w:tcPr>
            <w:tcW w:w="1260" w:type="dxa"/>
          </w:tcPr>
          <w:p w:rsidR="0049111F" w:rsidRPr="00DC0AA6" w:rsidRDefault="0049111F" w:rsidP="00CC3CCA">
            <w:pPr>
              <w:spacing w:line="360" w:lineRule="auto"/>
              <w:jc w:val="center"/>
              <w:rPr>
                <w:i/>
                <w:sz w:val="24"/>
                <w:szCs w:val="24"/>
              </w:rPr>
            </w:pPr>
            <w:r w:rsidRPr="00DC0AA6">
              <w:rPr>
                <w:i/>
                <w:sz w:val="24"/>
                <w:szCs w:val="24"/>
              </w:rPr>
              <w:t>I</w:t>
            </w:r>
          </w:p>
        </w:tc>
        <w:tc>
          <w:tcPr>
            <w:tcW w:w="1440" w:type="dxa"/>
          </w:tcPr>
          <w:p w:rsidR="0049111F" w:rsidRPr="00DC0AA6" w:rsidRDefault="0049111F" w:rsidP="00CC3CCA">
            <w:pPr>
              <w:spacing w:line="360" w:lineRule="auto"/>
              <w:jc w:val="center"/>
              <w:rPr>
                <w:i/>
                <w:sz w:val="24"/>
                <w:szCs w:val="24"/>
              </w:rPr>
            </w:pPr>
            <w:r w:rsidRPr="00DC0AA6">
              <w:rPr>
                <w:i/>
                <w:sz w:val="24"/>
                <w:szCs w:val="24"/>
              </w:rPr>
              <w:t>II</w:t>
            </w:r>
          </w:p>
        </w:tc>
        <w:tc>
          <w:tcPr>
            <w:tcW w:w="1620" w:type="dxa"/>
          </w:tcPr>
          <w:p w:rsidR="0049111F" w:rsidRPr="00DC0AA6" w:rsidRDefault="0049111F" w:rsidP="00CC3CCA">
            <w:pPr>
              <w:spacing w:line="360" w:lineRule="auto"/>
              <w:jc w:val="center"/>
              <w:rPr>
                <w:i/>
                <w:sz w:val="24"/>
                <w:szCs w:val="24"/>
              </w:rPr>
            </w:pPr>
            <w:r w:rsidRPr="00DC0AA6">
              <w:rPr>
                <w:i/>
                <w:sz w:val="24"/>
                <w:szCs w:val="24"/>
              </w:rPr>
              <w:t>III</w:t>
            </w:r>
          </w:p>
        </w:tc>
      </w:tr>
      <w:tr w:rsidR="0049111F" w:rsidRPr="00DC0AA6" w:rsidTr="00CC3CCA">
        <w:trPr>
          <w:jc w:val="center"/>
        </w:trPr>
        <w:tc>
          <w:tcPr>
            <w:tcW w:w="3616" w:type="dxa"/>
          </w:tcPr>
          <w:p w:rsidR="0049111F" w:rsidRPr="00DC0AA6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  <w:r w:rsidRPr="00DC0AA6">
              <w:rPr>
                <w:i/>
                <w:sz w:val="24"/>
                <w:szCs w:val="24"/>
              </w:rPr>
              <w:lastRenderedPageBreak/>
              <w:t>Final burette reading (cm</w:t>
            </w:r>
            <w:r w:rsidRPr="00DC0AA6">
              <w:rPr>
                <w:i/>
                <w:sz w:val="24"/>
                <w:szCs w:val="24"/>
                <w:vertAlign w:val="superscript"/>
              </w:rPr>
              <w:t>3</w:t>
            </w:r>
            <w:r w:rsidRPr="00DC0AA6">
              <w:rPr>
                <w:i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:rsidR="0049111F" w:rsidRPr="00DC0AA6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5</w:t>
            </w:r>
            <w:r w:rsidRPr="00DC0AA6">
              <w:rPr>
                <w:i/>
                <w:sz w:val="24"/>
                <w:szCs w:val="24"/>
              </w:rPr>
              <w:t>.0</w:t>
            </w:r>
          </w:p>
        </w:tc>
        <w:tc>
          <w:tcPr>
            <w:tcW w:w="1440" w:type="dxa"/>
          </w:tcPr>
          <w:p w:rsidR="0049111F" w:rsidRPr="00DC0AA6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5</w:t>
            </w:r>
            <w:r w:rsidRPr="00DC0AA6">
              <w:rPr>
                <w:i/>
                <w:sz w:val="24"/>
                <w:szCs w:val="24"/>
              </w:rPr>
              <w:t>.0</w:t>
            </w:r>
          </w:p>
        </w:tc>
        <w:tc>
          <w:tcPr>
            <w:tcW w:w="1620" w:type="dxa"/>
          </w:tcPr>
          <w:p w:rsidR="0049111F" w:rsidRPr="00DC0AA6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5</w:t>
            </w:r>
            <w:r w:rsidRPr="00DC0AA6">
              <w:rPr>
                <w:i/>
                <w:sz w:val="24"/>
                <w:szCs w:val="24"/>
              </w:rPr>
              <w:t>.0</w:t>
            </w:r>
          </w:p>
        </w:tc>
      </w:tr>
      <w:tr w:rsidR="0049111F" w:rsidRPr="00DC0AA6" w:rsidTr="00CC3CCA">
        <w:trPr>
          <w:jc w:val="center"/>
        </w:trPr>
        <w:tc>
          <w:tcPr>
            <w:tcW w:w="3616" w:type="dxa"/>
          </w:tcPr>
          <w:p w:rsidR="0049111F" w:rsidRPr="00DC0AA6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  <w:r w:rsidRPr="00DC0AA6">
              <w:rPr>
                <w:i/>
                <w:sz w:val="24"/>
                <w:szCs w:val="24"/>
              </w:rPr>
              <w:t>Initial burette reading (cm</w:t>
            </w:r>
            <w:r w:rsidRPr="00DC0AA6">
              <w:rPr>
                <w:i/>
                <w:sz w:val="24"/>
                <w:szCs w:val="24"/>
                <w:vertAlign w:val="superscript"/>
              </w:rPr>
              <w:t>3</w:t>
            </w:r>
            <w:r w:rsidRPr="00DC0AA6">
              <w:rPr>
                <w:i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:rsidR="0049111F" w:rsidRPr="00DC0AA6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  <w:r w:rsidRPr="00DC0AA6">
              <w:rPr>
                <w:i/>
                <w:sz w:val="24"/>
                <w:szCs w:val="24"/>
              </w:rPr>
              <w:t>0.0</w:t>
            </w:r>
          </w:p>
        </w:tc>
        <w:tc>
          <w:tcPr>
            <w:tcW w:w="1440" w:type="dxa"/>
          </w:tcPr>
          <w:p w:rsidR="0049111F" w:rsidRPr="00DC0AA6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  <w:r w:rsidRPr="00DC0AA6">
              <w:rPr>
                <w:i/>
                <w:sz w:val="24"/>
                <w:szCs w:val="24"/>
              </w:rPr>
              <w:t>0.0</w:t>
            </w:r>
          </w:p>
        </w:tc>
        <w:tc>
          <w:tcPr>
            <w:tcW w:w="1620" w:type="dxa"/>
          </w:tcPr>
          <w:p w:rsidR="0049111F" w:rsidRPr="00DC0AA6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  <w:r w:rsidRPr="00DC0AA6">
              <w:rPr>
                <w:i/>
                <w:sz w:val="24"/>
                <w:szCs w:val="24"/>
              </w:rPr>
              <w:t>0.0</w:t>
            </w:r>
          </w:p>
        </w:tc>
      </w:tr>
      <w:tr w:rsidR="0049111F" w:rsidRPr="00DC0AA6" w:rsidTr="00CC3CCA">
        <w:trPr>
          <w:jc w:val="center"/>
        </w:trPr>
        <w:tc>
          <w:tcPr>
            <w:tcW w:w="3616" w:type="dxa"/>
          </w:tcPr>
          <w:p w:rsidR="0049111F" w:rsidRPr="00DC0AA6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  <w:r w:rsidRPr="00DC0AA6">
              <w:rPr>
                <w:i/>
                <w:sz w:val="24"/>
                <w:szCs w:val="24"/>
              </w:rPr>
              <w:t xml:space="preserve">Volume of </w:t>
            </w:r>
            <w:r>
              <w:rPr>
                <w:i/>
                <w:sz w:val="24"/>
                <w:szCs w:val="24"/>
              </w:rPr>
              <w:t>solution N</w:t>
            </w:r>
            <w:r w:rsidRPr="00DC0AA6">
              <w:rPr>
                <w:i/>
                <w:sz w:val="24"/>
                <w:szCs w:val="24"/>
              </w:rPr>
              <w:t xml:space="preserve"> used (cm</w:t>
            </w:r>
            <w:r w:rsidRPr="00DC0AA6">
              <w:rPr>
                <w:i/>
                <w:sz w:val="24"/>
                <w:szCs w:val="24"/>
                <w:vertAlign w:val="superscript"/>
              </w:rPr>
              <w:t>3</w:t>
            </w:r>
            <w:r w:rsidRPr="00DC0AA6">
              <w:rPr>
                <w:i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:rsidR="0049111F" w:rsidRPr="00DC0AA6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5</w:t>
            </w:r>
            <w:r w:rsidRPr="00DC0AA6">
              <w:rPr>
                <w:i/>
                <w:sz w:val="24"/>
                <w:szCs w:val="24"/>
              </w:rPr>
              <w:t>.0</w:t>
            </w:r>
          </w:p>
        </w:tc>
        <w:tc>
          <w:tcPr>
            <w:tcW w:w="1440" w:type="dxa"/>
          </w:tcPr>
          <w:p w:rsidR="0049111F" w:rsidRPr="00DC0AA6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5</w:t>
            </w:r>
            <w:r w:rsidRPr="00DC0AA6">
              <w:rPr>
                <w:i/>
                <w:sz w:val="24"/>
                <w:szCs w:val="24"/>
              </w:rPr>
              <w:t>.0</w:t>
            </w:r>
          </w:p>
        </w:tc>
        <w:tc>
          <w:tcPr>
            <w:tcW w:w="1620" w:type="dxa"/>
          </w:tcPr>
          <w:p w:rsidR="0049111F" w:rsidRPr="00DC0AA6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5</w:t>
            </w:r>
            <w:r w:rsidRPr="00DC0AA6">
              <w:rPr>
                <w:i/>
                <w:sz w:val="24"/>
                <w:szCs w:val="24"/>
              </w:rPr>
              <w:t>.0</w:t>
            </w:r>
          </w:p>
        </w:tc>
      </w:tr>
    </w:tbl>
    <w:p w:rsidR="0049111F" w:rsidRPr="00DC0AA6" w:rsidRDefault="0049111F" w:rsidP="0049111F">
      <w:pPr>
        <w:ind w:left="2160"/>
        <w:rPr>
          <w:i/>
        </w:rPr>
      </w:pPr>
    </w:p>
    <w:p w:rsidR="0049111F" w:rsidRPr="00DC0AA6" w:rsidRDefault="0049111F" w:rsidP="0049111F">
      <w:pPr>
        <w:ind w:left="2160"/>
        <w:rPr>
          <w:i/>
        </w:rPr>
      </w:pPr>
    </w:p>
    <w:p w:rsidR="0049111F" w:rsidRPr="00DC0AA6" w:rsidRDefault="0049111F" w:rsidP="0049111F">
      <w:pPr>
        <w:ind w:left="2160"/>
        <w:rPr>
          <w:i/>
        </w:rPr>
      </w:pPr>
      <w:r w:rsidRPr="00DC0AA6">
        <w:rPr>
          <w:i/>
        </w:rPr>
        <w:t>CT lmk</w:t>
      </w:r>
    </w:p>
    <w:p w:rsidR="0049111F" w:rsidRPr="00DC0AA6" w:rsidRDefault="0049111F" w:rsidP="0049111F">
      <w:pPr>
        <w:ind w:left="2160"/>
        <w:rPr>
          <w:i/>
        </w:rPr>
      </w:pPr>
      <w:r w:rsidRPr="00DC0AA6">
        <w:rPr>
          <w:i/>
        </w:rPr>
        <w:t>DP lmk</w:t>
      </w:r>
    </w:p>
    <w:p w:rsidR="0049111F" w:rsidRPr="00DC0AA6" w:rsidRDefault="0049111F" w:rsidP="0049111F">
      <w:pPr>
        <w:ind w:left="2160"/>
        <w:rPr>
          <w:i/>
        </w:rPr>
      </w:pPr>
      <w:r w:rsidRPr="00DC0AA6">
        <w:rPr>
          <w:i/>
        </w:rPr>
        <w:t>AC 1mk</w:t>
      </w:r>
    </w:p>
    <w:p w:rsidR="0049111F" w:rsidRPr="00DC0AA6" w:rsidRDefault="0049111F" w:rsidP="0049111F">
      <w:pPr>
        <w:ind w:left="2160"/>
        <w:rPr>
          <w:i/>
        </w:rPr>
      </w:pPr>
      <w:r w:rsidRPr="00DC0AA6">
        <w:rPr>
          <w:i/>
        </w:rPr>
        <w:t>PA 1mk</w:t>
      </w:r>
    </w:p>
    <w:p w:rsidR="0049111F" w:rsidRPr="00DC0AA6" w:rsidRDefault="0049111F" w:rsidP="0049111F">
      <w:pPr>
        <w:ind w:left="2160"/>
        <w:rPr>
          <w:i/>
        </w:rPr>
      </w:pPr>
      <w:r w:rsidRPr="00DC0AA6">
        <w:rPr>
          <w:i/>
        </w:rPr>
        <w:t>FA lmk</w:t>
      </w:r>
    </w:p>
    <w:p w:rsidR="0049111F" w:rsidRPr="00DC0AA6" w:rsidRDefault="0049111F" w:rsidP="0049111F">
      <w:pPr>
        <w:rPr>
          <w:i/>
        </w:rPr>
      </w:pPr>
      <w:r w:rsidRPr="00DC0AA6">
        <w:rPr>
          <w:i/>
        </w:rPr>
        <w:t xml:space="preserve">1. Complete table: penalize to a maximum of   </w:t>
      </w:r>
      <w:r>
        <w:rPr>
          <w:i/>
        </w:rPr>
        <w:t xml:space="preserve">½ </w:t>
      </w:r>
      <w:r w:rsidRPr="00DC0AA6">
        <w:rPr>
          <w:i/>
        </w:rPr>
        <w:t>mk for: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Inverted table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Wrong arithmetic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Burette readings beyond 50cm</w:t>
      </w:r>
      <w:r w:rsidRPr="00DC0AA6">
        <w:rPr>
          <w:i/>
          <w:vertAlign w:val="superscript"/>
        </w:rPr>
        <w:t>3</w:t>
      </w:r>
      <w:r w:rsidRPr="00DC0AA6">
        <w:rPr>
          <w:i/>
        </w:rPr>
        <w:t xml:space="preserve"> except where explained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Unrealistic titre values (below 1cm</w:t>
      </w:r>
      <w:r w:rsidRPr="00DC0AA6">
        <w:rPr>
          <w:i/>
          <w:vertAlign w:val="superscript"/>
        </w:rPr>
        <w:t>3</w:t>
      </w:r>
      <w:r w:rsidRPr="00DC0AA6">
        <w:rPr>
          <w:i/>
        </w:rPr>
        <w:t>) and above 50cm</w:t>
      </w:r>
      <w:r w:rsidRPr="00DC0AA6">
        <w:rPr>
          <w:i/>
          <w:vertAlign w:val="superscript"/>
        </w:rPr>
        <w:t>3</w:t>
      </w:r>
    </w:p>
    <w:p w:rsidR="0049111F" w:rsidRPr="00DC0AA6" w:rsidRDefault="0049111F" w:rsidP="0049111F">
      <w:pPr>
        <w:rPr>
          <w:i/>
        </w:rPr>
      </w:pPr>
      <w:r w:rsidRPr="00DC0AA6">
        <w:rPr>
          <w:i/>
        </w:rPr>
        <w:t>2. Use of decimals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One decimal or 2 decimal places throughout otherwise penalize fully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For use of 2 decimal places, the 2</w:t>
      </w:r>
      <w:r w:rsidRPr="00DC0AA6">
        <w:rPr>
          <w:i/>
          <w:vertAlign w:val="superscript"/>
        </w:rPr>
        <w:t>nd</w:t>
      </w:r>
      <w:r w:rsidRPr="00DC0AA6">
        <w:rPr>
          <w:i/>
        </w:rPr>
        <w:t xml:space="preserve"> digit after the decimal is either ‘0’ or ‘5’ otherwise penalize fully.</w:t>
      </w:r>
    </w:p>
    <w:p w:rsidR="0049111F" w:rsidRPr="00DC0AA6" w:rsidRDefault="0049111F" w:rsidP="0049111F">
      <w:pPr>
        <w:rPr>
          <w:i/>
        </w:rPr>
      </w:pPr>
      <w:r w:rsidRPr="00DC0AA6">
        <w:rPr>
          <w:i/>
        </w:rPr>
        <w:t>3. Accuracy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Compare any of the teachers’ titre value. If any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Within ±0.1 of T.V...lmk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Within ±0.2 of T.V. ½ mk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Non-within ±0.2 of T.V....Omk</w:t>
      </w:r>
    </w:p>
    <w:p w:rsidR="0049111F" w:rsidRPr="00DC0AA6" w:rsidRDefault="0049111F" w:rsidP="0049111F">
      <w:pPr>
        <w:rPr>
          <w:i/>
        </w:rPr>
      </w:pPr>
      <w:r w:rsidRPr="00DC0AA6">
        <w:rPr>
          <w:i/>
        </w:rPr>
        <w:t>4.  Averaging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lastRenderedPageBreak/>
        <w:t>• If 3 Averaged and within ±0.2 of each... lmk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If 2 averaged and within ±0.2 of each....1 mk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Otherwise penalize fully for averaged values outside ±0.2 of s.v</w:t>
      </w:r>
    </w:p>
    <w:p w:rsidR="0049111F" w:rsidRPr="00DC0AA6" w:rsidRDefault="0049111F" w:rsidP="0049111F">
      <w:pPr>
        <w:rPr>
          <w:i/>
        </w:rPr>
      </w:pPr>
      <w:r w:rsidRPr="00DC0AA6">
        <w:rPr>
          <w:i/>
        </w:rPr>
        <w:t>5.  Final answer</w:t>
      </w:r>
    </w:p>
    <w:p w:rsidR="0049111F" w:rsidRPr="00DC0AA6" w:rsidRDefault="0049111F" w:rsidP="0049111F">
      <w:pPr>
        <w:rPr>
          <w:i/>
        </w:rPr>
      </w:pPr>
      <w:r w:rsidRPr="00DC0AA6">
        <w:rPr>
          <w:i/>
        </w:rPr>
        <w:t xml:space="preserve">        Compare teacher’s averaged titre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Ifwithin±0.1 of T. average titre....lmk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If within ±0.2 of T. average titre.. ..½mk</w:t>
      </w:r>
    </w:p>
    <w:p w:rsidR="0049111F" w:rsidRPr="00DC0AA6" w:rsidRDefault="0049111F" w:rsidP="0049111F">
      <w:pPr>
        <w:ind w:left="720"/>
        <w:rPr>
          <w:i/>
        </w:rPr>
      </w:pPr>
      <w:r w:rsidRPr="00DC0AA6">
        <w:rPr>
          <w:i/>
        </w:rPr>
        <w:t>• If outside of ±0.2 of T. averaged titre 0mk</w:t>
      </w:r>
    </w:p>
    <w:p w:rsidR="0049111F" w:rsidRPr="00DC0AA6" w:rsidRDefault="0049111F" w:rsidP="0049111F">
      <w:pPr>
        <w:rPr>
          <w:b/>
          <w:i/>
        </w:rPr>
      </w:pPr>
    </w:p>
    <w:p w:rsidR="0049111F" w:rsidRDefault="0049111F" w:rsidP="0049111F">
      <w:pPr>
        <w:rPr>
          <w:b/>
        </w:rPr>
      </w:pPr>
    </w:p>
    <w:p w:rsidR="0049111F" w:rsidRDefault="0049111F" w:rsidP="0049111F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verage volume=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v1+v2+v3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  (transferred to table II as shown above)</w:t>
      </w:r>
    </w:p>
    <w:p w:rsidR="0049111F" w:rsidRPr="002528E0" w:rsidRDefault="0049111F" w:rsidP="0049111F">
      <w:pPr>
        <w:pStyle w:val="ListParagraph"/>
        <w:spacing w:after="0"/>
        <w:ind w:left="0"/>
        <w:rPr>
          <w:rFonts w:ascii="Times New Roman" w:hAnsi="Times New Roman" w:cs="Times New Roman"/>
          <w:b/>
          <w:sz w:val="20"/>
          <w:szCs w:val="20"/>
        </w:rPr>
      </w:pPr>
      <w:r w:rsidRPr="002528E0">
        <w:rPr>
          <w:rFonts w:ascii="Times New Roman" w:hAnsi="Times New Roman" w:cs="Times New Roman"/>
          <w:b/>
          <w:sz w:val="20"/>
          <w:szCs w:val="20"/>
        </w:rPr>
        <w:t>Calculations</w:t>
      </w:r>
    </w:p>
    <w:p w:rsidR="0049111F" w:rsidRPr="007C56A6" w:rsidRDefault="0049111F" w:rsidP="0049111F">
      <w:pPr>
        <w:pStyle w:val="ListParagraph"/>
        <w:numPr>
          <w:ilvl w:val="0"/>
          <w:numId w:val="8"/>
        </w:num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I) </w:t>
      </w:r>
      <w:r w:rsidRPr="007C56A6">
        <w:rPr>
          <w:rFonts w:ascii="Times New Roman" w:hAnsi="Times New Roman" w:cs="Times New Roman"/>
          <w:sz w:val="20"/>
          <w:szCs w:val="20"/>
        </w:rPr>
        <w:t>No of molesof Na</w:t>
      </w:r>
      <w:r>
        <w:rPr>
          <w:rFonts w:ascii="Times New Roman" w:hAnsi="Times New Roman" w:cs="Times New Roman"/>
          <w:sz w:val="20"/>
          <w:szCs w:val="20"/>
        </w:rPr>
        <w:t xml:space="preserve">OH </w:t>
      </w:r>
      <w:r w:rsidRPr="007C56A6">
        <w:rPr>
          <w:rFonts w:ascii="Times New Roman" w:hAnsi="Times New Roman" w:cs="Times New Roman"/>
          <w:sz w:val="20"/>
          <w:szCs w:val="20"/>
        </w:rPr>
        <w:t>in 25 cm</w:t>
      </w:r>
      <w:r w:rsidRPr="007C56A6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7C56A6">
        <w:rPr>
          <w:rFonts w:ascii="Times New Roman" w:hAnsi="Times New Roman" w:cs="Times New Roman"/>
          <w:sz w:val="20"/>
          <w:szCs w:val="20"/>
        </w:rPr>
        <w:t xml:space="preserve"> of solution = molarity x volume /1,000</w:t>
      </w:r>
    </w:p>
    <w:p w:rsidR="0049111F" w:rsidRPr="007C56A6" w:rsidRDefault="0049111F" w:rsidP="0049111F">
      <w:pPr>
        <w:pStyle w:val="ListParagraph"/>
        <w:spacing w:after="0"/>
        <w:ind w:left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= 0. 3 x ans(</w:t>
      </w:r>
      <w:r w:rsidRPr="007C56A6">
        <w:rPr>
          <w:rFonts w:ascii="Times New Roman" w:hAnsi="Times New Roman" w:cs="Times New Roman"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>)</w:t>
      </w:r>
      <w:r w:rsidRPr="007C56A6">
        <w:rPr>
          <w:rFonts w:ascii="Times New Roman" w:hAnsi="Times New Roman" w:cs="Times New Roman"/>
          <w:sz w:val="20"/>
          <w:szCs w:val="20"/>
        </w:rPr>
        <w:t xml:space="preserve"> /1000</w:t>
      </w:r>
      <w:r w:rsidRPr="00ED08E6">
        <w:rPr>
          <w:rFonts w:ascii="Times New Roman" w:hAnsi="Times New Roman" w:cs="Times New Roman"/>
          <w:b/>
          <w:i/>
          <w:sz w:val="24"/>
          <w:szCs w:val="24"/>
        </w:rPr>
        <w:sym w:font="Wingdings 2" w:char="F050"/>
      </w:r>
      <w:r w:rsidRPr="00ED08E6">
        <w:rPr>
          <w:b/>
          <w:i/>
          <w:sz w:val="24"/>
          <w:szCs w:val="24"/>
        </w:rPr>
        <w:t xml:space="preserve"> ½ </w:t>
      </w:r>
      <w:r w:rsidRPr="00ED08E6">
        <w:rPr>
          <w:rFonts w:ascii="Times New Roman" w:hAnsi="Times New Roman" w:cs="Times New Roman"/>
          <w:b/>
          <w:i/>
          <w:sz w:val="24"/>
          <w:szCs w:val="24"/>
        </w:rPr>
        <w:t>mk</w:t>
      </w:r>
      <w:r w:rsidRPr="007C56A6">
        <w:rPr>
          <w:rFonts w:ascii="Times New Roman" w:hAnsi="Times New Roman" w:cs="Times New Roman"/>
          <w:sz w:val="20"/>
          <w:szCs w:val="20"/>
        </w:rPr>
        <w:t xml:space="preserve"> = ans</w:t>
      </w:r>
      <w:r w:rsidRPr="00ED08E6">
        <w:rPr>
          <w:rFonts w:ascii="Times New Roman" w:hAnsi="Times New Roman" w:cs="Times New Roman"/>
          <w:b/>
          <w:i/>
          <w:sz w:val="24"/>
          <w:szCs w:val="24"/>
        </w:rPr>
        <w:sym w:font="Wingdings 2" w:char="F050"/>
      </w:r>
      <w:r w:rsidRPr="00ED08E6">
        <w:rPr>
          <w:b/>
          <w:i/>
          <w:sz w:val="24"/>
          <w:szCs w:val="24"/>
        </w:rPr>
        <w:t xml:space="preserve"> ½ </w:t>
      </w:r>
      <w:r w:rsidRPr="00ED08E6">
        <w:rPr>
          <w:rFonts w:ascii="Times New Roman" w:hAnsi="Times New Roman" w:cs="Times New Roman"/>
          <w:b/>
          <w:i/>
          <w:sz w:val="24"/>
          <w:szCs w:val="24"/>
        </w:rPr>
        <w:t>mk</w:t>
      </w:r>
    </w:p>
    <w:p w:rsidR="0049111F" w:rsidRDefault="0049111F" w:rsidP="0049111F">
      <w:pPr>
        <w:pStyle w:val="ListParagraph"/>
        <w:spacing w:after="0"/>
        <w:ind w:left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II</w:t>
      </w:r>
      <w:r w:rsidRPr="007C56A6">
        <w:rPr>
          <w:rFonts w:ascii="Times New Roman" w:hAnsi="Times New Roman" w:cs="Times New Roman"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 xml:space="preserve"> No of moles of dibasic acid used</w:t>
      </w:r>
    </w:p>
    <w:p w:rsidR="0049111F" w:rsidRPr="007C56A6" w:rsidRDefault="0049111F" w:rsidP="0049111F">
      <w:pPr>
        <w:pStyle w:val="ListParagraph"/>
        <w:spacing w:after="0"/>
        <w:ind w:left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             Mole ratio = 2: 1</w:t>
      </w:r>
    </w:p>
    <w:p w:rsidR="0049111F" w:rsidRPr="007C56A6" w:rsidRDefault="0049111F" w:rsidP="0049111F">
      <w:pPr>
        <w:pStyle w:val="ListParagraph"/>
        <w:spacing w:after="0"/>
        <w:ind w:left="0"/>
        <w:rPr>
          <w:rFonts w:ascii="Times New Roman" w:hAnsi="Times New Roman" w:cs="Times New Roman"/>
          <w:sz w:val="20"/>
          <w:szCs w:val="20"/>
          <w:lang w:val="fr-FR"/>
        </w:rPr>
      </w:pPr>
      <w:r w:rsidRPr="007C56A6">
        <w:rPr>
          <w:rFonts w:ascii="Times New Roman" w:hAnsi="Times New Roman" w:cs="Times New Roman"/>
          <w:sz w:val="20"/>
          <w:szCs w:val="20"/>
        </w:rPr>
        <w:tab/>
      </w:r>
      <w:r w:rsidRPr="007C56A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= ½ x ans </w:t>
      </w:r>
      <w:r w:rsidRPr="00ED08E6">
        <w:rPr>
          <w:rFonts w:ascii="Times New Roman" w:hAnsi="Times New Roman" w:cs="Times New Roman"/>
          <w:b/>
          <w:i/>
          <w:sz w:val="24"/>
          <w:szCs w:val="24"/>
        </w:rPr>
        <w:sym w:font="Wingdings 2" w:char="F050"/>
      </w:r>
      <w:r w:rsidRPr="00ED08E6">
        <w:rPr>
          <w:b/>
          <w:i/>
          <w:sz w:val="24"/>
          <w:szCs w:val="24"/>
        </w:rPr>
        <w:t xml:space="preserve"> ½ </w:t>
      </w:r>
      <w:r w:rsidRPr="00ED08E6">
        <w:rPr>
          <w:rFonts w:ascii="Times New Roman" w:hAnsi="Times New Roman" w:cs="Times New Roman"/>
          <w:b/>
          <w:i/>
          <w:sz w:val="24"/>
          <w:szCs w:val="24"/>
        </w:rPr>
        <w:t>mk</w:t>
      </w:r>
      <w:r>
        <w:rPr>
          <w:rFonts w:ascii="Times New Roman" w:hAnsi="Times New Roman" w:cs="Times New Roman"/>
          <w:sz w:val="20"/>
          <w:szCs w:val="20"/>
          <w:lang w:val="fr-FR"/>
        </w:rPr>
        <w:t xml:space="preserve">= Ans </w:t>
      </w:r>
      <w:r w:rsidRPr="00ED08E6">
        <w:rPr>
          <w:rFonts w:ascii="Times New Roman" w:hAnsi="Times New Roman" w:cs="Times New Roman"/>
          <w:b/>
          <w:i/>
          <w:sz w:val="24"/>
          <w:szCs w:val="24"/>
        </w:rPr>
        <w:sym w:font="Wingdings 2" w:char="F050"/>
      </w:r>
      <w:r w:rsidRPr="00ED08E6">
        <w:rPr>
          <w:b/>
          <w:i/>
          <w:sz w:val="24"/>
          <w:szCs w:val="24"/>
        </w:rPr>
        <w:t xml:space="preserve"> ½ </w:t>
      </w:r>
      <w:r w:rsidRPr="00ED08E6">
        <w:rPr>
          <w:rFonts w:ascii="Times New Roman" w:hAnsi="Times New Roman" w:cs="Times New Roman"/>
          <w:b/>
          <w:i/>
          <w:sz w:val="24"/>
          <w:szCs w:val="24"/>
        </w:rPr>
        <w:t>mk</w:t>
      </w:r>
    </w:p>
    <w:p w:rsidR="0049111F" w:rsidRDefault="0049111F" w:rsidP="0049111F">
      <w:pPr>
        <w:rPr>
          <w:lang w:val="fr-FR"/>
        </w:rPr>
      </w:pPr>
      <w:r w:rsidRPr="007C56A6">
        <w:rPr>
          <w:lang w:val="fr-FR"/>
        </w:rPr>
        <w:tab/>
      </w:r>
    </w:p>
    <w:p w:rsidR="0049111F" w:rsidRDefault="0049111F" w:rsidP="0049111F">
      <w:pPr>
        <w:rPr>
          <w:lang w:val="fr-FR"/>
        </w:rPr>
      </w:pPr>
      <w:r>
        <w:rPr>
          <w:lang w:val="fr-FR"/>
        </w:rPr>
        <w:t xml:space="preserve"> III</w:t>
      </w:r>
      <w:r w:rsidRPr="007C56A6">
        <w:rPr>
          <w:lang w:val="fr-FR"/>
        </w:rPr>
        <w:t>.</w:t>
      </w:r>
      <m:oMath>
        <m:f>
          <m:fPr>
            <m:ctrlPr>
              <w:rPr>
                <w:rFonts w:ascii="Cambria Math" w:hAnsi="Cambria Math"/>
                <w:i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00 x ans ii (II)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 xml:space="preserve">ans (i) </m:t>
            </m:r>
          </m:den>
        </m:f>
      </m:oMath>
      <w:r w:rsidRPr="00ED08E6">
        <w:rPr>
          <w:b/>
          <w:i/>
          <w:sz w:val="24"/>
          <w:szCs w:val="24"/>
        </w:rPr>
        <w:sym w:font="Wingdings 2" w:char="F050"/>
      </w:r>
      <w:r w:rsidRPr="00ED08E6">
        <w:rPr>
          <w:b/>
          <w:i/>
          <w:sz w:val="24"/>
          <w:szCs w:val="24"/>
        </w:rPr>
        <w:t xml:space="preserve"> ½  mk</w:t>
      </w:r>
      <w:r>
        <w:rPr>
          <w:lang w:val="fr-FR"/>
        </w:rPr>
        <w:t>= ans</w:t>
      </w:r>
      <w:r w:rsidRPr="00ED08E6">
        <w:rPr>
          <w:b/>
          <w:i/>
          <w:sz w:val="24"/>
          <w:szCs w:val="24"/>
        </w:rPr>
        <w:sym w:font="Wingdings 2" w:char="F050"/>
      </w:r>
      <w:r w:rsidRPr="00ED08E6">
        <w:rPr>
          <w:b/>
          <w:i/>
          <w:sz w:val="24"/>
          <w:szCs w:val="24"/>
        </w:rPr>
        <w:t xml:space="preserve"> ½  mk</w:t>
      </w:r>
    </w:p>
    <w:p w:rsidR="0049111F" w:rsidRDefault="0049111F" w:rsidP="0049111F">
      <w:pPr>
        <w:rPr>
          <w:lang w:val="fr-FR"/>
        </w:rPr>
      </w:pPr>
    </w:p>
    <w:p w:rsidR="0049111F" w:rsidRPr="00E236F6" w:rsidRDefault="0049111F" w:rsidP="0049111F">
      <w:pPr>
        <w:pStyle w:val="ListParagraph"/>
        <w:numPr>
          <w:ilvl w:val="0"/>
          <w:numId w:val="8"/>
        </w:numPr>
        <w:rPr>
          <w:lang w:val="fr-FR"/>
        </w:rPr>
      </w:pPr>
      <w:r>
        <w:rPr>
          <w:lang w:val="fr-FR"/>
        </w:rPr>
        <w:t xml:space="preserve">I)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4.5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 xml:space="preserve">ans ii (II) </m:t>
            </m:r>
          </m:den>
        </m:f>
      </m:oMath>
      <w:r w:rsidRPr="00ED08E6">
        <w:rPr>
          <w:b/>
          <w:i/>
          <w:sz w:val="24"/>
          <w:szCs w:val="24"/>
        </w:rPr>
        <w:sym w:font="Wingdings 2" w:char="F050"/>
      </w:r>
      <w:r w:rsidRPr="00E236F6">
        <w:rPr>
          <w:b/>
          <w:i/>
          <w:sz w:val="24"/>
          <w:szCs w:val="24"/>
        </w:rPr>
        <w:t xml:space="preserve"> ½  mk</w:t>
      </w:r>
    </w:p>
    <w:p w:rsidR="0049111F" w:rsidRPr="003B63C3" w:rsidRDefault="0049111F" w:rsidP="0049111F">
      <w:r w:rsidRPr="007C56A6">
        <w:rPr>
          <w:lang w:val="fr-FR"/>
        </w:rPr>
        <w:tab/>
      </w:r>
      <w:r w:rsidRPr="007C56A6">
        <w:t>= final ans</w:t>
      </w:r>
      <w:r w:rsidRPr="00ED08E6">
        <w:rPr>
          <w:b/>
          <w:i/>
          <w:sz w:val="24"/>
          <w:szCs w:val="24"/>
        </w:rPr>
        <w:sym w:font="Wingdings 2" w:char="F050"/>
      </w:r>
      <w:r w:rsidRPr="00ED08E6">
        <w:rPr>
          <w:b/>
          <w:i/>
          <w:sz w:val="24"/>
          <w:szCs w:val="24"/>
        </w:rPr>
        <w:t>½  mk</w:t>
      </w:r>
    </w:p>
    <w:p w:rsidR="0049111F" w:rsidRDefault="0049111F" w:rsidP="0049111F">
      <w:pPr>
        <w:rPr>
          <w:b/>
        </w:rPr>
      </w:pPr>
    </w:p>
    <w:p w:rsidR="0049111F" w:rsidRDefault="0049111F" w:rsidP="0049111F">
      <w:pPr>
        <w:rPr>
          <w:b/>
        </w:rPr>
      </w:pPr>
      <w:r>
        <w:rPr>
          <w:b/>
        </w:rPr>
        <w:t xml:space="preserve">         II)       2 + X+ 2(18)=Ans ii (III)</w:t>
      </w:r>
      <w:r w:rsidRPr="00ED08E6">
        <w:rPr>
          <w:b/>
          <w:i/>
          <w:sz w:val="24"/>
          <w:szCs w:val="24"/>
        </w:rPr>
        <w:sym w:font="Wingdings 2" w:char="F050"/>
      </w:r>
      <w:r w:rsidRPr="00E236F6">
        <w:rPr>
          <w:b/>
          <w:i/>
          <w:sz w:val="24"/>
          <w:szCs w:val="24"/>
        </w:rPr>
        <w:t xml:space="preserve"> ½  mk</w:t>
      </w:r>
    </w:p>
    <w:p w:rsidR="0049111F" w:rsidRDefault="0049111F" w:rsidP="0049111F">
      <w:pPr>
        <w:rPr>
          <w:b/>
        </w:rPr>
      </w:pPr>
      <w:r>
        <w:rPr>
          <w:b/>
        </w:rPr>
        <w:t xml:space="preserve">                             X = Ans ii (III) - 38</w:t>
      </w:r>
      <w:r w:rsidRPr="00ED08E6">
        <w:rPr>
          <w:b/>
          <w:i/>
          <w:sz w:val="24"/>
          <w:szCs w:val="24"/>
        </w:rPr>
        <w:sym w:font="Wingdings 2" w:char="F050"/>
      </w:r>
      <w:r w:rsidRPr="00E236F6">
        <w:rPr>
          <w:b/>
          <w:i/>
          <w:sz w:val="24"/>
          <w:szCs w:val="24"/>
        </w:rPr>
        <w:t>½  mk</w:t>
      </w:r>
    </w:p>
    <w:p w:rsidR="0049111F" w:rsidRDefault="0049111F" w:rsidP="0049111F"/>
    <w:p w:rsidR="0049111F" w:rsidRDefault="0049111F" w:rsidP="0049111F"/>
    <w:p w:rsidR="0049111F" w:rsidRPr="00C95C8D" w:rsidRDefault="0049111F" w:rsidP="0049111F">
      <w:pPr>
        <w:spacing w:line="360" w:lineRule="auto"/>
        <w:ind w:left="360" w:hanging="360"/>
        <w:rPr>
          <w:sz w:val="24"/>
          <w:szCs w:val="24"/>
        </w:rPr>
      </w:pPr>
      <w:r w:rsidRPr="00C95C8D">
        <w:lastRenderedPageBreak/>
        <w:t xml:space="preserve">2. </w:t>
      </w:r>
      <w:r w:rsidRPr="00C95C8D">
        <w:rPr>
          <w:sz w:val="24"/>
          <w:szCs w:val="24"/>
        </w:rPr>
        <w:t xml:space="preserve"> You are provided with </w:t>
      </w:r>
      <w:r>
        <w:rPr>
          <w:b/>
          <w:sz w:val="24"/>
          <w:szCs w:val="24"/>
        </w:rPr>
        <w:t>solid M</w:t>
      </w:r>
      <w:r w:rsidRPr="00C95C8D">
        <w:rPr>
          <w:b/>
          <w:sz w:val="24"/>
          <w:szCs w:val="24"/>
        </w:rPr>
        <w:t xml:space="preserve"> </w:t>
      </w:r>
      <w:r w:rsidRPr="00C95C8D">
        <w:rPr>
          <w:sz w:val="24"/>
          <w:szCs w:val="24"/>
        </w:rPr>
        <w:t>containing two cations and one anion. Carry out the tests given and record your observations and deductions in the space provided.</w:t>
      </w:r>
    </w:p>
    <w:p w:rsidR="0049111F" w:rsidRPr="00C95C8D" w:rsidRDefault="0049111F" w:rsidP="0049111F">
      <w:pPr>
        <w:tabs>
          <w:tab w:val="left" w:pos="360"/>
        </w:tabs>
        <w:ind w:left="360" w:hanging="360"/>
        <w:rPr>
          <w:sz w:val="24"/>
          <w:szCs w:val="24"/>
        </w:rPr>
      </w:pPr>
      <w:r w:rsidRPr="00C95C8D">
        <w:rPr>
          <w:sz w:val="24"/>
          <w:szCs w:val="24"/>
        </w:rPr>
        <w:t xml:space="preserve"> (a) Place half of solid </w:t>
      </w:r>
      <w:r>
        <w:rPr>
          <w:b/>
          <w:sz w:val="24"/>
          <w:szCs w:val="24"/>
        </w:rPr>
        <w:t>M</w:t>
      </w:r>
      <w:r w:rsidRPr="00C95C8D">
        <w:rPr>
          <w:sz w:val="24"/>
          <w:szCs w:val="24"/>
        </w:rPr>
        <w:t xml:space="preserve"> in a clean dry test-tube and heat gently then strongly. Test any gases produced with both blue and red litmus papers. </w:t>
      </w:r>
    </w:p>
    <w:p w:rsidR="0049111F" w:rsidRPr="00C95C8D" w:rsidRDefault="0049111F" w:rsidP="0049111F">
      <w:pPr>
        <w:tabs>
          <w:tab w:val="left" w:pos="720"/>
        </w:tabs>
        <w:ind w:left="720" w:hanging="720"/>
      </w:pPr>
    </w:p>
    <w:p w:rsidR="0049111F" w:rsidRPr="00C95C8D" w:rsidRDefault="0049111F" w:rsidP="0049111F">
      <w:pPr>
        <w:tabs>
          <w:tab w:val="left" w:pos="720"/>
        </w:tabs>
        <w:ind w:left="720" w:hanging="72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7"/>
        <w:gridCol w:w="5069"/>
      </w:tblGrid>
      <w:tr w:rsidR="0049111F" w:rsidRPr="00C95C8D" w:rsidTr="00CC3CCA">
        <w:trPr>
          <w:jc w:val="center"/>
        </w:trPr>
        <w:tc>
          <w:tcPr>
            <w:tcW w:w="4608" w:type="dxa"/>
          </w:tcPr>
          <w:p w:rsidR="0049111F" w:rsidRPr="00C95C8D" w:rsidRDefault="0049111F" w:rsidP="00CC3CC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Observation</w:t>
            </w:r>
          </w:p>
        </w:tc>
        <w:tc>
          <w:tcPr>
            <w:tcW w:w="5199" w:type="dxa"/>
          </w:tcPr>
          <w:p w:rsidR="0049111F" w:rsidRPr="00C95C8D" w:rsidRDefault="0049111F" w:rsidP="00CC3CC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Deductions</w:t>
            </w:r>
          </w:p>
        </w:tc>
      </w:tr>
      <w:tr w:rsidR="0049111F" w:rsidRPr="00C95C8D" w:rsidTr="00CC3CCA">
        <w:trPr>
          <w:jc w:val="center"/>
        </w:trPr>
        <w:tc>
          <w:tcPr>
            <w:tcW w:w="4608" w:type="dxa"/>
          </w:tcPr>
          <w:p w:rsidR="0049111F" w:rsidRPr="00C95C8D" w:rsidRDefault="0049111F" w:rsidP="0049111F">
            <w:pPr>
              <w:numPr>
                <w:ilvl w:val="0"/>
                <w:numId w:val="1"/>
              </w:numPr>
              <w:spacing w:line="360" w:lineRule="auto"/>
              <w:contextualSpacing/>
              <w:rPr>
                <w:i/>
                <w:sz w:val="24"/>
                <w:szCs w:val="24"/>
              </w:rPr>
            </w:pPr>
            <w:r w:rsidRPr="00C95C8D">
              <w:rPr>
                <w:i/>
                <w:sz w:val="24"/>
                <w:szCs w:val="24"/>
              </w:rPr>
              <w:t>Blue litmus remains blue</w:t>
            </w:r>
          </w:p>
          <w:p w:rsidR="0049111F" w:rsidRPr="00C95C8D" w:rsidRDefault="0049111F" w:rsidP="0049111F">
            <w:pPr>
              <w:numPr>
                <w:ilvl w:val="0"/>
                <w:numId w:val="1"/>
              </w:numPr>
              <w:spacing w:line="360" w:lineRule="auto"/>
              <w:contextualSpacing/>
              <w:rPr>
                <w:i/>
                <w:sz w:val="24"/>
                <w:szCs w:val="24"/>
              </w:rPr>
            </w:pPr>
            <w:r w:rsidRPr="00C95C8D">
              <w:rPr>
                <w:i/>
                <w:sz w:val="24"/>
                <w:szCs w:val="24"/>
              </w:rPr>
              <w:t>Red litmus turns blue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mk</w:t>
            </w:r>
          </w:p>
          <w:p w:rsidR="0049111F" w:rsidRPr="00C95C8D" w:rsidRDefault="0049111F" w:rsidP="0049111F">
            <w:pPr>
              <w:numPr>
                <w:ilvl w:val="0"/>
                <w:numId w:val="1"/>
              </w:numPr>
              <w:spacing w:line="360" w:lineRule="auto"/>
              <w:contextualSpacing/>
              <w:rPr>
                <w:i/>
                <w:sz w:val="24"/>
                <w:szCs w:val="24"/>
              </w:rPr>
            </w:pPr>
            <w:r w:rsidRPr="00C95C8D">
              <w:rPr>
                <w:i/>
                <w:sz w:val="24"/>
                <w:szCs w:val="24"/>
              </w:rPr>
              <w:t>Colourless liquid forms on cooler parts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mk</w:t>
            </w:r>
          </w:p>
          <w:p w:rsidR="0049111F" w:rsidRPr="00C95C8D" w:rsidRDefault="0049111F" w:rsidP="0049111F">
            <w:pPr>
              <w:numPr>
                <w:ilvl w:val="0"/>
                <w:numId w:val="1"/>
              </w:numPr>
              <w:spacing w:line="360" w:lineRule="auto"/>
              <w:contextualSpacing/>
              <w:rPr>
                <w:i/>
                <w:sz w:val="24"/>
                <w:szCs w:val="24"/>
              </w:rPr>
            </w:pPr>
            <w:r w:rsidRPr="00C95C8D">
              <w:rPr>
                <w:i/>
                <w:sz w:val="24"/>
                <w:szCs w:val="24"/>
              </w:rPr>
              <w:t>White residue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mk</w:t>
            </w:r>
          </w:p>
          <w:p w:rsidR="0049111F" w:rsidRPr="00C95C8D" w:rsidRDefault="0049111F" w:rsidP="00CC3CCA">
            <w:pPr>
              <w:spacing w:line="360" w:lineRule="auto"/>
              <w:jc w:val="right"/>
              <w:rPr>
                <w:i/>
                <w:sz w:val="24"/>
                <w:szCs w:val="24"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i/>
                <w:sz w:val="24"/>
                <w:szCs w:val="24"/>
              </w:rPr>
            </w:pPr>
            <w:r w:rsidRPr="00C95C8D">
              <w:rPr>
                <w:i/>
                <w:sz w:val="24"/>
                <w:szCs w:val="24"/>
              </w:rPr>
              <w:t>( 2 mks)</w:t>
            </w:r>
          </w:p>
        </w:tc>
        <w:tc>
          <w:tcPr>
            <w:tcW w:w="5199" w:type="dxa"/>
          </w:tcPr>
          <w:p w:rsidR="0049111F" w:rsidRPr="00C95C8D" w:rsidRDefault="0049111F" w:rsidP="0049111F">
            <w:pPr>
              <w:numPr>
                <w:ilvl w:val="0"/>
                <w:numId w:val="1"/>
              </w:numPr>
              <w:spacing w:line="360" w:lineRule="auto"/>
              <w:contextualSpacing/>
              <w:rPr>
                <w:i/>
                <w:sz w:val="24"/>
                <w:szCs w:val="24"/>
              </w:rPr>
            </w:pPr>
            <w:r w:rsidRPr="00C95C8D">
              <w:rPr>
                <w:i/>
                <w:sz w:val="24"/>
                <w:szCs w:val="24"/>
              </w:rPr>
              <w:t>NH</w:t>
            </w:r>
            <w:r w:rsidRPr="00C95C8D">
              <w:rPr>
                <w:i/>
                <w:sz w:val="24"/>
                <w:szCs w:val="24"/>
                <w:vertAlign w:val="subscript"/>
              </w:rPr>
              <w:t>4</w:t>
            </w:r>
            <w:r w:rsidRPr="00C95C8D">
              <w:rPr>
                <w:i/>
                <w:sz w:val="24"/>
                <w:szCs w:val="24"/>
                <w:vertAlign w:val="superscript"/>
              </w:rPr>
              <w:t>+</w:t>
            </w:r>
            <w:r w:rsidRPr="00C95C8D">
              <w:rPr>
                <w:i/>
                <w:sz w:val="24"/>
                <w:szCs w:val="24"/>
              </w:rPr>
              <w:t xml:space="preserve"> (tied to Red litmus turns blue)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mk</w:t>
            </w:r>
          </w:p>
          <w:p w:rsidR="0049111F" w:rsidRPr="00C95C8D" w:rsidRDefault="0049111F" w:rsidP="0049111F">
            <w:pPr>
              <w:numPr>
                <w:ilvl w:val="0"/>
                <w:numId w:val="1"/>
              </w:numPr>
              <w:spacing w:line="360" w:lineRule="auto"/>
              <w:contextualSpacing/>
              <w:rPr>
                <w:i/>
                <w:sz w:val="24"/>
                <w:szCs w:val="24"/>
              </w:rPr>
            </w:pPr>
            <w:r w:rsidRPr="00C95C8D">
              <w:rPr>
                <w:i/>
                <w:sz w:val="24"/>
                <w:szCs w:val="24"/>
              </w:rPr>
              <w:t>Hydrated salt  (tied to Colourless liquid forms on cooler parts)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mk</w:t>
            </w:r>
          </w:p>
          <w:p w:rsidR="0049111F" w:rsidRPr="00C95C8D" w:rsidRDefault="0049111F" w:rsidP="00CC3CCA">
            <w:pPr>
              <w:spacing w:line="360" w:lineRule="auto"/>
              <w:rPr>
                <w:i/>
                <w:sz w:val="24"/>
                <w:szCs w:val="24"/>
              </w:rPr>
            </w:pPr>
            <w:r w:rsidRPr="00C95C8D">
              <w:rPr>
                <w:i/>
                <w:sz w:val="24"/>
                <w:szCs w:val="24"/>
              </w:rPr>
              <w:t xml:space="preserve">    ( 1 mk)</w:t>
            </w:r>
          </w:p>
        </w:tc>
      </w:tr>
    </w:tbl>
    <w:p w:rsidR="0049111F" w:rsidRPr="00C95C8D" w:rsidRDefault="0049111F" w:rsidP="0049111F">
      <w:pPr>
        <w:tabs>
          <w:tab w:val="left" w:pos="720"/>
        </w:tabs>
        <w:ind w:left="720" w:hanging="720"/>
      </w:pPr>
    </w:p>
    <w:p w:rsidR="0049111F" w:rsidRPr="00C95C8D" w:rsidRDefault="0049111F" w:rsidP="0049111F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(b) Place the remaining solid M</w:t>
      </w:r>
      <w:r w:rsidRPr="00C95C8D">
        <w:rPr>
          <w:sz w:val="24"/>
          <w:szCs w:val="24"/>
        </w:rPr>
        <w:t xml:space="preserve"> into a boiling tube. Add 10cm</w:t>
      </w:r>
      <w:r w:rsidRPr="00C95C8D">
        <w:rPr>
          <w:sz w:val="24"/>
          <w:szCs w:val="24"/>
          <w:vertAlign w:val="superscript"/>
        </w:rPr>
        <w:t>3</w:t>
      </w:r>
      <w:r w:rsidRPr="00C95C8D">
        <w:rPr>
          <w:sz w:val="24"/>
          <w:szCs w:val="24"/>
        </w:rPr>
        <w:t xml:space="preserve"> of distilled water and shake thoroughly</w:t>
      </w:r>
      <w:r>
        <w:rPr>
          <w:sz w:val="24"/>
          <w:szCs w:val="24"/>
        </w:rPr>
        <w:t xml:space="preserve">. Divide the resultant mixture </w:t>
      </w:r>
      <w:r w:rsidRPr="00C95C8D">
        <w:rPr>
          <w:sz w:val="24"/>
          <w:szCs w:val="24"/>
        </w:rPr>
        <w:t>into 4 portions.</w:t>
      </w:r>
    </w:p>
    <w:p w:rsidR="0049111F" w:rsidRPr="00C95C8D" w:rsidRDefault="0049111F" w:rsidP="0049111F">
      <w:pPr>
        <w:spacing w:line="360" w:lineRule="auto"/>
        <w:rPr>
          <w:sz w:val="24"/>
          <w:szCs w:val="24"/>
        </w:rPr>
      </w:pPr>
      <w:r w:rsidRPr="00C95C8D">
        <w:rPr>
          <w:sz w:val="24"/>
          <w:szCs w:val="24"/>
        </w:rPr>
        <w:t>(i) To the first portion add a few drops of sodium hydroxide solution till in exces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2"/>
        <w:gridCol w:w="5074"/>
      </w:tblGrid>
      <w:tr w:rsidR="0049111F" w:rsidRPr="00C95C8D" w:rsidTr="00CC3CCA">
        <w:trPr>
          <w:jc w:val="center"/>
        </w:trPr>
        <w:tc>
          <w:tcPr>
            <w:tcW w:w="4608" w:type="dxa"/>
          </w:tcPr>
          <w:p w:rsidR="0049111F" w:rsidRPr="00C95C8D" w:rsidRDefault="0049111F" w:rsidP="00CC3CC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Observation</w:t>
            </w:r>
          </w:p>
        </w:tc>
        <w:tc>
          <w:tcPr>
            <w:tcW w:w="5199" w:type="dxa"/>
          </w:tcPr>
          <w:p w:rsidR="0049111F" w:rsidRPr="00C95C8D" w:rsidRDefault="0049111F" w:rsidP="00CC3CC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Deductions</w:t>
            </w:r>
          </w:p>
        </w:tc>
      </w:tr>
      <w:tr w:rsidR="0049111F" w:rsidRPr="00C95C8D" w:rsidTr="00CC3CCA">
        <w:trPr>
          <w:jc w:val="center"/>
        </w:trPr>
        <w:tc>
          <w:tcPr>
            <w:tcW w:w="4608" w:type="dxa"/>
          </w:tcPr>
          <w:p w:rsidR="0049111F" w:rsidRPr="00C95C8D" w:rsidRDefault="0049111F" w:rsidP="00CC3CCA">
            <w:pPr>
              <w:rPr>
                <w:i/>
              </w:rPr>
            </w:pPr>
            <w:r w:rsidRPr="00C95C8D">
              <w:rPr>
                <w:i/>
              </w:rPr>
              <w:t xml:space="preserve">White precipitate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mk</w:t>
            </w:r>
            <w:r w:rsidRPr="00C95C8D">
              <w:rPr>
                <w:i/>
              </w:rPr>
              <w:t>dissolves in excess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mk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1 mk</w:t>
            </w:r>
          </w:p>
          <w:p w:rsidR="0049111F" w:rsidRPr="00C95C8D" w:rsidRDefault="0049111F" w:rsidP="00CC3CCA"/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( 1 mk)</w:t>
            </w:r>
          </w:p>
        </w:tc>
        <w:tc>
          <w:tcPr>
            <w:tcW w:w="5199" w:type="dxa"/>
          </w:tcPr>
          <w:p w:rsidR="0049111F" w:rsidRPr="00C95C8D" w:rsidRDefault="0049111F" w:rsidP="00CC3CCA">
            <w:pPr>
              <w:spacing w:line="360" w:lineRule="auto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Zn</w:t>
            </w:r>
            <w:r w:rsidRPr="00C95C8D">
              <w:rPr>
                <w:sz w:val="24"/>
                <w:szCs w:val="24"/>
                <w:vertAlign w:val="superscript"/>
              </w:rPr>
              <w:t>2+</w:t>
            </w:r>
            <w:r w:rsidRPr="00C95C8D">
              <w:rPr>
                <w:sz w:val="24"/>
                <w:szCs w:val="24"/>
              </w:rPr>
              <w:t>, Al</w:t>
            </w:r>
            <w:r w:rsidRPr="00C95C8D">
              <w:rPr>
                <w:sz w:val="24"/>
                <w:szCs w:val="24"/>
                <w:vertAlign w:val="superscript"/>
              </w:rPr>
              <w:t>3+</w:t>
            </w:r>
            <w:r w:rsidRPr="00C95C8D">
              <w:rPr>
                <w:sz w:val="24"/>
                <w:szCs w:val="24"/>
              </w:rPr>
              <w:t>, Pb</w:t>
            </w:r>
            <w:r w:rsidRPr="00C95C8D">
              <w:rPr>
                <w:sz w:val="24"/>
                <w:szCs w:val="24"/>
                <w:vertAlign w:val="superscript"/>
              </w:rPr>
              <w:t>2+</w:t>
            </w:r>
          </w:p>
          <w:p w:rsidR="0049111F" w:rsidRPr="00C95C8D" w:rsidRDefault="0049111F" w:rsidP="00CC3CCA">
            <w:pPr>
              <w:rPr>
                <w:b/>
                <w:i/>
                <w:sz w:val="24"/>
                <w:szCs w:val="24"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                   3 mentioned     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>1 mk</w:t>
            </w:r>
          </w:p>
          <w:p w:rsidR="0049111F" w:rsidRPr="00C95C8D" w:rsidRDefault="0049111F" w:rsidP="00CC3CCA">
            <w:pPr>
              <w:rPr>
                <w:b/>
                <w:i/>
                <w:sz w:val="24"/>
                <w:szCs w:val="24"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                      2 mentioned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mk</w:t>
            </w:r>
          </w:p>
          <w:p w:rsidR="0049111F" w:rsidRPr="00C95C8D" w:rsidRDefault="0049111F" w:rsidP="00CC3CCA">
            <w:pPr>
              <w:rPr>
                <w:i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                     1 mentioned 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>0 mk</w:t>
            </w:r>
          </w:p>
          <w:p w:rsidR="0049111F" w:rsidRPr="00C95C8D" w:rsidRDefault="0049111F" w:rsidP="00CC3CCA">
            <w:pPr>
              <w:rPr>
                <w:i/>
              </w:rPr>
            </w:pPr>
            <w:r w:rsidRPr="00C95C8D">
              <w:rPr>
                <w:i/>
              </w:rPr>
              <w:t>Penalize fully for any contradictory ion</w:t>
            </w:r>
          </w:p>
          <w:p w:rsidR="0049111F" w:rsidRPr="00C95C8D" w:rsidRDefault="0049111F" w:rsidP="00CC3CCA">
            <w:pPr>
              <w:spacing w:line="360" w:lineRule="auto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( 1 mk)</w:t>
            </w:r>
          </w:p>
        </w:tc>
      </w:tr>
    </w:tbl>
    <w:p w:rsidR="0049111F" w:rsidRPr="00C95C8D" w:rsidRDefault="0049111F" w:rsidP="0049111F">
      <w:pPr>
        <w:spacing w:line="360" w:lineRule="auto"/>
        <w:rPr>
          <w:sz w:val="24"/>
          <w:szCs w:val="24"/>
        </w:rPr>
      </w:pPr>
      <w:r w:rsidRPr="00C95C8D">
        <w:rPr>
          <w:sz w:val="24"/>
          <w:szCs w:val="24"/>
        </w:rPr>
        <w:lastRenderedPageBreak/>
        <w:t>(ii) To the second portion, add a few drops of ammonium hydroxide solution till in exces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5073"/>
      </w:tblGrid>
      <w:tr w:rsidR="0049111F" w:rsidRPr="00C95C8D" w:rsidTr="00CC3CCA">
        <w:trPr>
          <w:jc w:val="center"/>
        </w:trPr>
        <w:tc>
          <w:tcPr>
            <w:tcW w:w="4503" w:type="dxa"/>
          </w:tcPr>
          <w:p w:rsidR="0049111F" w:rsidRPr="00C95C8D" w:rsidRDefault="0049111F" w:rsidP="00CC3CC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Observation</w:t>
            </w:r>
          </w:p>
        </w:tc>
        <w:tc>
          <w:tcPr>
            <w:tcW w:w="5073" w:type="dxa"/>
          </w:tcPr>
          <w:p w:rsidR="0049111F" w:rsidRPr="00C95C8D" w:rsidRDefault="0049111F" w:rsidP="00CC3CC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Deductions</w:t>
            </w:r>
          </w:p>
        </w:tc>
      </w:tr>
      <w:tr w:rsidR="0049111F" w:rsidRPr="00C95C8D" w:rsidTr="00CC3CCA">
        <w:trPr>
          <w:jc w:val="center"/>
        </w:trPr>
        <w:tc>
          <w:tcPr>
            <w:tcW w:w="4503" w:type="dxa"/>
          </w:tcPr>
          <w:p w:rsidR="0049111F" w:rsidRPr="00C95C8D" w:rsidRDefault="0049111F" w:rsidP="00CC3CCA">
            <w:pPr>
              <w:rPr>
                <w:i/>
              </w:rPr>
            </w:pPr>
            <w:r w:rsidRPr="00C95C8D">
              <w:rPr>
                <w:i/>
              </w:rPr>
              <w:t xml:space="preserve">White precipitate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mk</w:t>
            </w:r>
            <w:r w:rsidRPr="00C95C8D">
              <w:rPr>
                <w:i/>
              </w:rPr>
              <w:t>insoluble in excess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mk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1 mk</w:t>
            </w:r>
          </w:p>
          <w:p w:rsidR="0049111F" w:rsidRPr="00C95C8D" w:rsidRDefault="0049111F" w:rsidP="00CC3CCA"/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( 1 mk)</w:t>
            </w:r>
          </w:p>
        </w:tc>
        <w:tc>
          <w:tcPr>
            <w:tcW w:w="5073" w:type="dxa"/>
          </w:tcPr>
          <w:p w:rsidR="0049111F" w:rsidRPr="00C95C8D" w:rsidRDefault="0049111F" w:rsidP="00CC3CCA">
            <w:pPr>
              <w:spacing w:line="360" w:lineRule="auto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 xml:space="preserve"> Al</w:t>
            </w:r>
            <w:r w:rsidRPr="00C95C8D">
              <w:rPr>
                <w:sz w:val="24"/>
                <w:szCs w:val="24"/>
                <w:vertAlign w:val="superscript"/>
              </w:rPr>
              <w:t>3+</w:t>
            </w:r>
            <w:r w:rsidRPr="00C95C8D">
              <w:rPr>
                <w:sz w:val="24"/>
                <w:szCs w:val="24"/>
              </w:rPr>
              <w:t>, Pb</w:t>
            </w:r>
            <w:r w:rsidRPr="00C95C8D">
              <w:rPr>
                <w:sz w:val="24"/>
                <w:szCs w:val="24"/>
                <w:vertAlign w:val="superscript"/>
              </w:rPr>
              <w:t>2+</w:t>
            </w:r>
          </w:p>
          <w:p w:rsidR="0049111F" w:rsidRPr="00C95C8D" w:rsidRDefault="0049111F" w:rsidP="00CC3CCA">
            <w:pPr>
              <w:rPr>
                <w:b/>
                <w:i/>
                <w:sz w:val="24"/>
                <w:szCs w:val="24"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2 mentioned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>1 mk</w:t>
            </w:r>
          </w:p>
          <w:p w:rsidR="0049111F" w:rsidRPr="00C95C8D" w:rsidRDefault="0049111F" w:rsidP="00CC3CCA">
            <w:pPr>
              <w:rPr>
                <w:b/>
                <w:i/>
                <w:sz w:val="24"/>
                <w:szCs w:val="24"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                      1 mentioned 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mk</w:t>
            </w:r>
          </w:p>
          <w:p w:rsidR="0049111F" w:rsidRPr="00C95C8D" w:rsidRDefault="0049111F" w:rsidP="00CC3CCA">
            <w:pPr>
              <w:rPr>
                <w:i/>
              </w:rPr>
            </w:pPr>
            <w:r w:rsidRPr="00C95C8D">
              <w:rPr>
                <w:i/>
              </w:rPr>
              <w:t>Penalize fully for any contradictory ion</w:t>
            </w: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 xml:space="preserve"> ( 1 mk)</w:t>
            </w:r>
          </w:p>
        </w:tc>
      </w:tr>
    </w:tbl>
    <w:p w:rsidR="0049111F" w:rsidRPr="00C95C8D" w:rsidRDefault="0049111F" w:rsidP="0049111F">
      <w:pPr>
        <w:spacing w:line="360" w:lineRule="auto"/>
        <w:rPr>
          <w:sz w:val="24"/>
          <w:szCs w:val="24"/>
        </w:rPr>
      </w:pPr>
      <w:r w:rsidRPr="00C95C8D">
        <w:rPr>
          <w:sz w:val="24"/>
          <w:szCs w:val="24"/>
        </w:rPr>
        <w:t>(iii) To the third portion, add 2-3 drops of dilute hydrochloric acid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5073"/>
      </w:tblGrid>
      <w:tr w:rsidR="0049111F" w:rsidRPr="00C95C8D" w:rsidTr="00CC3CCA">
        <w:trPr>
          <w:jc w:val="center"/>
        </w:trPr>
        <w:tc>
          <w:tcPr>
            <w:tcW w:w="4503" w:type="dxa"/>
          </w:tcPr>
          <w:p w:rsidR="0049111F" w:rsidRPr="00C95C8D" w:rsidRDefault="0049111F" w:rsidP="00CC3CC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Observation</w:t>
            </w:r>
          </w:p>
        </w:tc>
        <w:tc>
          <w:tcPr>
            <w:tcW w:w="5073" w:type="dxa"/>
          </w:tcPr>
          <w:p w:rsidR="0049111F" w:rsidRPr="00C95C8D" w:rsidRDefault="0049111F" w:rsidP="00CC3CC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Deductions</w:t>
            </w:r>
          </w:p>
        </w:tc>
      </w:tr>
      <w:tr w:rsidR="0049111F" w:rsidRPr="00C95C8D" w:rsidTr="00CC3CCA">
        <w:trPr>
          <w:jc w:val="center"/>
        </w:trPr>
        <w:tc>
          <w:tcPr>
            <w:tcW w:w="4503" w:type="dxa"/>
          </w:tcPr>
          <w:p w:rsidR="0049111F" w:rsidRPr="00C95C8D" w:rsidRDefault="0049111F" w:rsidP="00CC3CCA">
            <w:pPr>
              <w:rPr>
                <w:b/>
                <w:i/>
                <w:sz w:val="24"/>
                <w:szCs w:val="24"/>
              </w:rPr>
            </w:pPr>
            <w:r w:rsidRPr="00C95C8D">
              <w:rPr>
                <w:i/>
              </w:rPr>
              <w:t>No White precipitate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1 mk</w:t>
            </w:r>
          </w:p>
          <w:p w:rsidR="0049111F" w:rsidRPr="00C95C8D" w:rsidRDefault="0049111F" w:rsidP="00CC3CCA">
            <w:pPr>
              <w:rPr>
                <w:i/>
              </w:rPr>
            </w:pPr>
            <w:r w:rsidRPr="00C95C8D">
              <w:rPr>
                <w:b/>
                <w:i/>
                <w:sz w:val="24"/>
                <w:szCs w:val="24"/>
              </w:rPr>
              <w:t>No effervescence</w:t>
            </w:r>
          </w:p>
          <w:p w:rsidR="0049111F" w:rsidRPr="00C95C8D" w:rsidRDefault="0049111F" w:rsidP="00CC3CCA"/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( 1 mk)</w:t>
            </w:r>
          </w:p>
        </w:tc>
        <w:tc>
          <w:tcPr>
            <w:tcW w:w="5073" w:type="dxa"/>
          </w:tcPr>
          <w:p w:rsidR="0049111F" w:rsidRPr="00C95C8D" w:rsidRDefault="0049111F" w:rsidP="00CC3CCA">
            <w:pPr>
              <w:spacing w:line="360" w:lineRule="auto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 xml:space="preserve">  Pb</w:t>
            </w:r>
            <w:r w:rsidRPr="00C95C8D">
              <w:rPr>
                <w:sz w:val="24"/>
                <w:szCs w:val="24"/>
                <w:vertAlign w:val="superscript"/>
              </w:rPr>
              <w:t>2+</w:t>
            </w:r>
            <w:r w:rsidRPr="00C95C8D">
              <w:rPr>
                <w:sz w:val="24"/>
                <w:szCs w:val="24"/>
              </w:rPr>
              <w:t xml:space="preserve"> absent</w:t>
            </w:r>
          </w:p>
          <w:p w:rsidR="0049111F" w:rsidRPr="00C95C8D" w:rsidRDefault="0049111F" w:rsidP="00CC3CCA">
            <w:pPr>
              <w:spacing w:line="360" w:lineRule="auto"/>
              <w:rPr>
                <w:sz w:val="24"/>
                <w:szCs w:val="24"/>
              </w:rPr>
            </w:pPr>
            <w:r w:rsidRPr="00C95C8D">
              <w:rPr>
                <w:i/>
              </w:rPr>
              <w:t>SO</w:t>
            </w:r>
            <w:r w:rsidRPr="00C95C8D">
              <w:rPr>
                <w:i/>
                <w:vertAlign w:val="subscript"/>
              </w:rPr>
              <w:t>3</w:t>
            </w:r>
            <w:r w:rsidRPr="00C95C8D">
              <w:rPr>
                <w:i/>
                <w:vertAlign w:val="superscript"/>
              </w:rPr>
              <w:t>2-</w:t>
            </w:r>
            <w:r w:rsidRPr="00C95C8D">
              <w:rPr>
                <w:i/>
              </w:rPr>
              <w:t xml:space="preserve"> , CO</w:t>
            </w:r>
            <w:r w:rsidRPr="00C95C8D">
              <w:rPr>
                <w:i/>
                <w:vertAlign w:val="subscript"/>
              </w:rPr>
              <w:t>3</w:t>
            </w:r>
            <w:r w:rsidRPr="00C95C8D">
              <w:rPr>
                <w:i/>
                <w:vertAlign w:val="superscript"/>
              </w:rPr>
              <w:t>2-</w:t>
            </w:r>
            <w:r w:rsidRPr="00C95C8D">
              <w:rPr>
                <w:i/>
              </w:rPr>
              <w:t xml:space="preserve">  absent</w:t>
            </w: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(1 mk)</w:t>
            </w:r>
          </w:p>
        </w:tc>
      </w:tr>
    </w:tbl>
    <w:p w:rsidR="0049111F" w:rsidRPr="00C95C8D" w:rsidRDefault="0049111F" w:rsidP="0049111F">
      <w:pPr>
        <w:spacing w:line="360" w:lineRule="auto"/>
        <w:rPr>
          <w:sz w:val="24"/>
          <w:szCs w:val="24"/>
        </w:rPr>
      </w:pPr>
      <w:r w:rsidRPr="00C95C8D">
        <w:rPr>
          <w:sz w:val="24"/>
          <w:szCs w:val="24"/>
        </w:rPr>
        <w:t>(iv) To the third portion, add 2-3 drops of Lead (II) nitrate solution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2"/>
        <w:gridCol w:w="5074"/>
      </w:tblGrid>
      <w:tr w:rsidR="0049111F" w:rsidRPr="00C95C8D" w:rsidTr="00CC3CCA">
        <w:trPr>
          <w:jc w:val="center"/>
        </w:trPr>
        <w:tc>
          <w:tcPr>
            <w:tcW w:w="4608" w:type="dxa"/>
          </w:tcPr>
          <w:p w:rsidR="0049111F" w:rsidRPr="00C95C8D" w:rsidRDefault="0049111F" w:rsidP="00CC3CC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Observation</w:t>
            </w:r>
          </w:p>
        </w:tc>
        <w:tc>
          <w:tcPr>
            <w:tcW w:w="5199" w:type="dxa"/>
          </w:tcPr>
          <w:p w:rsidR="0049111F" w:rsidRPr="00C95C8D" w:rsidRDefault="0049111F" w:rsidP="00CC3CC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Deductions</w:t>
            </w:r>
          </w:p>
        </w:tc>
      </w:tr>
      <w:tr w:rsidR="0049111F" w:rsidRPr="00C95C8D" w:rsidTr="00CC3CCA">
        <w:trPr>
          <w:jc w:val="center"/>
        </w:trPr>
        <w:tc>
          <w:tcPr>
            <w:tcW w:w="4608" w:type="dxa"/>
          </w:tcPr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rPr>
                <w:i/>
              </w:rPr>
            </w:pPr>
            <w:r w:rsidRPr="00C95C8D">
              <w:rPr>
                <w:i/>
              </w:rPr>
              <w:t xml:space="preserve">White precipitate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1 mk</w:t>
            </w:r>
          </w:p>
          <w:p w:rsidR="0049111F" w:rsidRPr="00C95C8D" w:rsidRDefault="0049111F" w:rsidP="00CC3CCA"/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( 1 mk)</w:t>
            </w:r>
          </w:p>
        </w:tc>
        <w:tc>
          <w:tcPr>
            <w:tcW w:w="5199" w:type="dxa"/>
          </w:tcPr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rPr>
                <w:i/>
              </w:rPr>
            </w:pPr>
            <w:r w:rsidRPr="00C95C8D">
              <w:rPr>
                <w:i/>
              </w:rPr>
              <w:t>SO</w:t>
            </w:r>
            <w:r w:rsidRPr="00C95C8D">
              <w:rPr>
                <w:i/>
                <w:vertAlign w:val="subscript"/>
              </w:rPr>
              <w:t>4</w:t>
            </w:r>
            <w:r w:rsidRPr="00C95C8D">
              <w:rPr>
                <w:i/>
                <w:vertAlign w:val="superscript"/>
              </w:rPr>
              <w:t>2-</w:t>
            </w:r>
            <w:r w:rsidRPr="00C95C8D">
              <w:rPr>
                <w:i/>
              </w:rPr>
              <w:t xml:space="preserve">  ,Cl</w:t>
            </w:r>
            <w:r w:rsidRPr="00C95C8D">
              <w:rPr>
                <w:i/>
                <w:vertAlign w:val="superscript"/>
              </w:rPr>
              <w:t>-</w:t>
            </w:r>
          </w:p>
          <w:p w:rsidR="0049111F" w:rsidRPr="00C95C8D" w:rsidRDefault="0049111F" w:rsidP="00CC3CCA">
            <w:pPr>
              <w:rPr>
                <w:b/>
                <w:i/>
                <w:sz w:val="24"/>
                <w:szCs w:val="24"/>
              </w:rPr>
            </w:pPr>
            <w:r w:rsidRPr="00C95C8D">
              <w:rPr>
                <w:b/>
                <w:i/>
                <w:sz w:val="24"/>
                <w:szCs w:val="24"/>
              </w:rPr>
              <w:lastRenderedPageBreak/>
              <w:t xml:space="preserve">                   2 mentioned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>1 mk</w:t>
            </w:r>
          </w:p>
          <w:p w:rsidR="0049111F" w:rsidRPr="00C95C8D" w:rsidRDefault="0049111F" w:rsidP="00CC3CCA">
            <w:pPr>
              <w:rPr>
                <w:b/>
                <w:i/>
                <w:sz w:val="24"/>
                <w:szCs w:val="24"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                      1 mentioned 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mk</w:t>
            </w:r>
          </w:p>
          <w:p w:rsidR="0049111F" w:rsidRPr="00C95C8D" w:rsidRDefault="0049111F" w:rsidP="00CC3CCA">
            <w:pPr>
              <w:rPr>
                <w:i/>
              </w:rPr>
            </w:pPr>
            <w:r w:rsidRPr="00C95C8D">
              <w:rPr>
                <w:i/>
              </w:rPr>
              <w:t>Penalize fully for any contradictory ion</w:t>
            </w:r>
          </w:p>
          <w:p w:rsidR="0049111F" w:rsidRPr="00C95C8D" w:rsidRDefault="0049111F" w:rsidP="00CC3CCA">
            <w:pPr>
              <w:rPr>
                <w:i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(1 mk)</w:t>
            </w:r>
          </w:p>
        </w:tc>
      </w:tr>
    </w:tbl>
    <w:p w:rsidR="0049111F" w:rsidRPr="00C95C8D" w:rsidRDefault="0049111F" w:rsidP="0049111F">
      <w:pPr>
        <w:spacing w:line="360" w:lineRule="auto"/>
        <w:rPr>
          <w:sz w:val="24"/>
          <w:szCs w:val="24"/>
        </w:rPr>
      </w:pPr>
      <w:r w:rsidRPr="00C95C8D">
        <w:rPr>
          <w:sz w:val="24"/>
          <w:szCs w:val="24"/>
        </w:rPr>
        <w:lastRenderedPageBreak/>
        <w:t xml:space="preserve"> (v) To the third portion, add a few drops of Barium chloride solution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5073"/>
      </w:tblGrid>
      <w:tr w:rsidR="0049111F" w:rsidRPr="00C95C8D" w:rsidTr="00CC3CCA">
        <w:trPr>
          <w:jc w:val="center"/>
        </w:trPr>
        <w:tc>
          <w:tcPr>
            <w:tcW w:w="4503" w:type="dxa"/>
          </w:tcPr>
          <w:p w:rsidR="0049111F" w:rsidRPr="00C95C8D" w:rsidRDefault="0049111F" w:rsidP="00CC3CC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Observation</w:t>
            </w:r>
          </w:p>
        </w:tc>
        <w:tc>
          <w:tcPr>
            <w:tcW w:w="5073" w:type="dxa"/>
          </w:tcPr>
          <w:p w:rsidR="0049111F" w:rsidRPr="00C95C8D" w:rsidRDefault="0049111F" w:rsidP="00CC3CCA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Deductions</w:t>
            </w:r>
          </w:p>
        </w:tc>
      </w:tr>
      <w:tr w:rsidR="0049111F" w:rsidRPr="00C95C8D" w:rsidTr="00CC3CCA">
        <w:trPr>
          <w:jc w:val="center"/>
        </w:trPr>
        <w:tc>
          <w:tcPr>
            <w:tcW w:w="4503" w:type="dxa"/>
          </w:tcPr>
          <w:p w:rsidR="0049111F" w:rsidRPr="00C95C8D" w:rsidRDefault="0049111F" w:rsidP="00CC3CCA">
            <w:pPr>
              <w:rPr>
                <w:i/>
              </w:rPr>
            </w:pPr>
            <w:r w:rsidRPr="00C95C8D">
              <w:rPr>
                <w:i/>
              </w:rPr>
              <w:t>White precipitate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>
              <w:rPr>
                <w:b/>
                <w:i/>
                <w:sz w:val="24"/>
                <w:szCs w:val="24"/>
              </w:rPr>
              <w:t xml:space="preserve">  ½ </w:t>
            </w:r>
            <w:r w:rsidRPr="00C95C8D">
              <w:rPr>
                <w:b/>
                <w:i/>
                <w:sz w:val="24"/>
                <w:szCs w:val="24"/>
              </w:rPr>
              <w:t>mk</w:t>
            </w:r>
          </w:p>
          <w:p w:rsidR="0049111F" w:rsidRPr="00C95C8D" w:rsidRDefault="0049111F" w:rsidP="00CC3CCA"/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( ½ ) mk)</w:t>
            </w:r>
          </w:p>
        </w:tc>
        <w:tc>
          <w:tcPr>
            <w:tcW w:w="5073" w:type="dxa"/>
          </w:tcPr>
          <w:p w:rsidR="0049111F" w:rsidRPr="00C95C8D" w:rsidRDefault="0049111F" w:rsidP="00CC3CCA">
            <w:pPr>
              <w:rPr>
                <w:i/>
              </w:rPr>
            </w:pPr>
            <w:r w:rsidRPr="00C95C8D">
              <w:rPr>
                <w:i/>
              </w:rPr>
              <w:t>SO</w:t>
            </w:r>
            <w:r w:rsidRPr="00C95C8D">
              <w:rPr>
                <w:i/>
                <w:vertAlign w:val="subscript"/>
              </w:rPr>
              <w:t>4</w:t>
            </w:r>
            <w:r w:rsidRPr="00C95C8D">
              <w:rPr>
                <w:i/>
                <w:vertAlign w:val="superscript"/>
              </w:rPr>
              <w:t>2-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mk</w:t>
            </w:r>
          </w:p>
          <w:p w:rsidR="0049111F" w:rsidRPr="00C95C8D" w:rsidRDefault="0049111F" w:rsidP="00CC3CCA">
            <w:pPr>
              <w:rPr>
                <w:i/>
              </w:rPr>
            </w:pPr>
            <w:r w:rsidRPr="00C95C8D">
              <w:rPr>
                <w:i/>
              </w:rPr>
              <w:t>Penalize fully for any contradictory ion</w:t>
            </w:r>
          </w:p>
          <w:p w:rsidR="0049111F" w:rsidRPr="00C95C8D" w:rsidRDefault="0049111F" w:rsidP="00CC3CCA">
            <w:pPr>
              <w:rPr>
                <w:i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</w:p>
          <w:p w:rsidR="0049111F" w:rsidRPr="00C95C8D" w:rsidRDefault="0049111F" w:rsidP="00CC3CCA">
            <w:pPr>
              <w:spacing w:line="360" w:lineRule="auto"/>
              <w:jc w:val="right"/>
              <w:rPr>
                <w:sz w:val="24"/>
                <w:szCs w:val="24"/>
              </w:rPr>
            </w:pPr>
            <w:r w:rsidRPr="00C95C8D">
              <w:rPr>
                <w:sz w:val="24"/>
                <w:szCs w:val="24"/>
              </w:rPr>
              <w:t>( ½ ) mk)</w:t>
            </w:r>
          </w:p>
        </w:tc>
      </w:tr>
    </w:tbl>
    <w:p w:rsidR="0049111F" w:rsidRDefault="0049111F" w:rsidP="0049111F"/>
    <w:p w:rsidR="0049111F" w:rsidRDefault="0049111F" w:rsidP="0049111F"/>
    <w:p w:rsidR="0049111F" w:rsidRPr="00A327E8" w:rsidRDefault="0049111F" w:rsidP="0049111F">
      <w:pPr>
        <w:ind w:left="720" w:hanging="720"/>
      </w:pPr>
      <w:r w:rsidRPr="00A327E8">
        <w:t xml:space="preserve">3) </w:t>
      </w:r>
      <w:r w:rsidRPr="00A327E8">
        <w:tab/>
        <w:t xml:space="preserve">You are provided with solid </w:t>
      </w:r>
      <w:r>
        <w:rPr>
          <w:b/>
        </w:rPr>
        <w:t>Q</w:t>
      </w:r>
      <w:r w:rsidRPr="00A327E8">
        <w:t>. Carry out the tests below. Record your observations and inferences in the spaces provided.</w:t>
      </w:r>
    </w:p>
    <w:p w:rsidR="0049111F" w:rsidRPr="00A327E8" w:rsidRDefault="0049111F" w:rsidP="0049111F">
      <w:pPr>
        <w:ind w:firstLine="720"/>
      </w:pPr>
      <w:r w:rsidRPr="00A327E8">
        <w:t xml:space="preserve">i). Place about half of solid </w:t>
      </w:r>
      <w:r>
        <w:rPr>
          <w:b/>
        </w:rPr>
        <w:t>Q</w:t>
      </w:r>
      <w:r w:rsidRPr="00A327E8">
        <w:t xml:space="preserve"> on a metallic spatula and burnt it using a non-luminous flame</w:t>
      </w:r>
    </w:p>
    <w:tbl>
      <w:tblPr>
        <w:tblStyle w:val="TableGrid"/>
        <w:tblW w:w="0" w:type="auto"/>
        <w:tblInd w:w="1278" w:type="dxa"/>
        <w:tblLook w:val="04A0" w:firstRow="1" w:lastRow="0" w:firstColumn="1" w:lastColumn="0" w:noHBand="0" w:noVBand="1"/>
      </w:tblPr>
      <w:tblGrid>
        <w:gridCol w:w="4063"/>
        <w:gridCol w:w="4127"/>
      </w:tblGrid>
      <w:tr w:rsidR="0049111F" w:rsidRPr="00A327E8" w:rsidTr="00CC3CCA">
        <w:tc>
          <w:tcPr>
            <w:tcW w:w="4063" w:type="dxa"/>
          </w:tcPr>
          <w:p w:rsidR="0049111F" w:rsidRPr="00A327E8" w:rsidRDefault="0049111F" w:rsidP="00CC3CCA">
            <w:r w:rsidRPr="00A327E8">
              <w:t xml:space="preserve">Observations </w:t>
            </w:r>
          </w:p>
        </w:tc>
        <w:tc>
          <w:tcPr>
            <w:tcW w:w="4127" w:type="dxa"/>
          </w:tcPr>
          <w:p w:rsidR="0049111F" w:rsidRPr="00A327E8" w:rsidRDefault="0049111F" w:rsidP="00CC3CCA">
            <w:r w:rsidRPr="00A327E8">
              <w:t xml:space="preserve">Inferences </w:t>
            </w:r>
          </w:p>
        </w:tc>
      </w:tr>
      <w:tr w:rsidR="0049111F" w:rsidRPr="00A327E8" w:rsidTr="00CC3CCA">
        <w:tc>
          <w:tcPr>
            <w:tcW w:w="4063" w:type="dxa"/>
          </w:tcPr>
          <w:p w:rsidR="0049111F" w:rsidRPr="00A327E8" w:rsidRDefault="0049111F" w:rsidP="00CC3CCA">
            <w:pPr>
              <w:rPr>
                <w:i/>
              </w:rPr>
            </w:pPr>
          </w:p>
          <w:p w:rsidR="0049111F" w:rsidRPr="00A327E8" w:rsidRDefault="0049111F" w:rsidP="00CC3CCA">
            <w:pPr>
              <w:rPr>
                <w:i/>
              </w:rPr>
            </w:pPr>
            <w:r w:rsidRPr="00A327E8">
              <w:rPr>
                <w:i/>
              </w:rPr>
              <w:t>Burns with yellow smoky/sooty/luminous flame</w:t>
            </w:r>
          </w:p>
          <w:p w:rsidR="0049111F" w:rsidRPr="00A327E8" w:rsidRDefault="0049111F" w:rsidP="00CC3CCA">
            <w:pPr>
              <w:rPr>
                <w:i/>
              </w:rPr>
            </w:pPr>
          </w:p>
          <w:p w:rsidR="0049111F" w:rsidRPr="00A327E8" w:rsidRDefault="0049111F" w:rsidP="00CC3CCA">
            <w:pPr>
              <w:tabs>
                <w:tab w:val="left" w:pos="3060"/>
              </w:tabs>
              <w:rPr>
                <w:i/>
              </w:rPr>
            </w:pPr>
            <w:r w:rsidRPr="00A327E8">
              <w:rPr>
                <w:i/>
              </w:rPr>
              <w:tab/>
              <w:t>(1mk)</w:t>
            </w:r>
          </w:p>
        </w:tc>
        <w:tc>
          <w:tcPr>
            <w:tcW w:w="4127" w:type="dxa"/>
          </w:tcPr>
          <w:p w:rsidR="0049111F" w:rsidRPr="00A327E8" w:rsidRDefault="0049111F" w:rsidP="00CC3CCA">
            <w:pPr>
              <w:rPr>
                <w:i/>
              </w:rPr>
            </w:pPr>
          </w:p>
          <w:p w:rsidR="0049111F" w:rsidRPr="00A327E8" w:rsidRDefault="0049111F" w:rsidP="00CC3CCA">
            <w:pPr>
              <w:rPr>
                <w:i/>
              </w:rPr>
            </w:pPr>
            <w:r w:rsidRPr="00A327E8">
              <w:rPr>
                <w:rFonts w:asciiTheme="minorHAnsi" w:hAnsiTheme="minorHAnsi"/>
                <w:i/>
              </w:rPr>
              <w:object w:dxaOrig="1298" w:dyaOrig="11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36.75pt" o:ole="">
                  <v:imagedata r:id="rId6" o:title=""/>
                </v:shape>
                <o:OLEObject Type="Embed" ProgID="ChemDraw.Document.6.0" ShapeID="_x0000_i1025" DrawAspect="Content" ObjectID="_1697015634" r:id="rId7"/>
              </w:object>
            </w:r>
            <w:r w:rsidRPr="00A327E8">
              <w:rPr>
                <w:i/>
              </w:rPr>
              <w:t xml:space="preserve">,  </w:t>
            </w:r>
            <w:r w:rsidRPr="00A327E8">
              <w:rPr>
                <w:rFonts w:asciiTheme="minorHAnsi" w:hAnsiTheme="minorHAnsi"/>
                <w:i/>
              </w:rPr>
              <w:object w:dxaOrig="1881" w:dyaOrig="319">
                <v:shape id="_x0000_i1026" type="#_x0000_t75" style="width:66.75pt;height:15.75pt" o:ole="">
                  <v:imagedata r:id="rId8" o:title=""/>
                </v:shape>
                <o:OLEObject Type="Embed" ProgID="ChemDraw.Document.6.0" ShapeID="_x0000_i1026" DrawAspect="Content" ObjectID="_1697015635" r:id="rId9"/>
              </w:object>
            </w:r>
            <w:r w:rsidRPr="00A327E8">
              <w:rPr>
                <w:b/>
                <w:i/>
                <w:sz w:val="24"/>
                <w:szCs w:val="24"/>
              </w:rPr>
              <w:sym w:font="Wingdings 2" w:char="F050"/>
            </w:r>
            <w:r>
              <w:rPr>
                <w:b/>
                <w:i/>
                <w:sz w:val="24"/>
                <w:szCs w:val="24"/>
              </w:rPr>
              <w:t>1</w:t>
            </w:r>
            <w:r w:rsidRPr="00A327E8">
              <w:rPr>
                <w:b/>
                <w:i/>
                <w:sz w:val="24"/>
                <w:szCs w:val="24"/>
              </w:rPr>
              <w:t>mk</w:t>
            </w:r>
          </w:p>
          <w:p w:rsidR="0049111F" w:rsidRPr="00A327E8" w:rsidRDefault="0049111F" w:rsidP="00CC3CCA">
            <w:pPr>
              <w:rPr>
                <w:i/>
              </w:rPr>
            </w:pPr>
          </w:p>
          <w:p w:rsidR="0049111F" w:rsidRPr="00A327E8" w:rsidRDefault="0049111F" w:rsidP="00CC3CCA">
            <w:pPr>
              <w:rPr>
                <w:i/>
              </w:rPr>
            </w:pPr>
            <w:r>
              <w:rPr>
                <w:i/>
              </w:rPr>
              <w:t>Any one mentioned</w:t>
            </w:r>
            <w:r w:rsidRPr="00A327E8">
              <w:rPr>
                <w:i/>
              </w:rPr>
              <w:t xml:space="preserve">                                  (1mk)</w:t>
            </w:r>
          </w:p>
        </w:tc>
      </w:tr>
    </w:tbl>
    <w:p w:rsidR="0049111F" w:rsidRPr="00A327E8" w:rsidRDefault="0049111F" w:rsidP="0049111F">
      <w:pPr>
        <w:ind w:left="810" w:hanging="270"/>
      </w:pPr>
      <w:r w:rsidRPr="00A327E8">
        <w:lastRenderedPageBreak/>
        <w:t>ii) Place the remaining solid</w:t>
      </w:r>
      <w:r>
        <w:t xml:space="preserve"> Q</w:t>
      </w:r>
      <w:r w:rsidRPr="00A327E8">
        <w:t xml:space="preserve"> in a clean boiling tube and add about 5cm</w:t>
      </w:r>
      <w:r w:rsidRPr="00A327E8">
        <w:rPr>
          <w:vertAlign w:val="superscript"/>
        </w:rPr>
        <w:t>3</w:t>
      </w:r>
      <w:r w:rsidRPr="00A327E8">
        <w:t xml:space="preserve"> of water and shake thoroughly.</w:t>
      </w:r>
    </w:p>
    <w:p w:rsidR="0049111F" w:rsidRPr="00A327E8" w:rsidRDefault="0049111F" w:rsidP="0049111F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A327E8">
        <w:rPr>
          <w:rFonts w:ascii="Times New Roman" w:hAnsi="Times New Roman" w:cs="Times New Roman"/>
        </w:rPr>
        <w:t>To about 2cm</w:t>
      </w:r>
      <w:r w:rsidRPr="00A327E8">
        <w:rPr>
          <w:rFonts w:ascii="Times New Roman" w:hAnsi="Times New Roman" w:cs="Times New Roman"/>
          <w:vertAlign w:val="superscript"/>
        </w:rPr>
        <w:t>3</w:t>
      </w:r>
      <w:r w:rsidRPr="00A327E8">
        <w:rPr>
          <w:rFonts w:ascii="Times New Roman" w:hAnsi="Times New Roman" w:cs="Times New Roman"/>
        </w:rPr>
        <w:t xml:space="preserve"> of the solution </w:t>
      </w:r>
      <w:r>
        <w:rPr>
          <w:rFonts w:ascii="Times New Roman" w:hAnsi="Times New Roman" w:cs="Times New Roman"/>
          <w:b/>
        </w:rPr>
        <w:t>Q</w:t>
      </w:r>
      <w:r w:rsidRPr="00A327E8">
        <w:rPr>
          <w:rFonts w:ascii="Times New Roman" w:hAnsi="Times New Roman" w:cs="Times New Roman"/>
        </w:rPr>
        <w:t>, put the universal indicator paper provided to determine its P</w:t>
      </w:r>
      <w:r w:rsidRPr="00A327E8">
        <w:rPr>
          <w:rFonts w:ascii="Times New Roman" w:hAnsi="Times New Roman" w:cs="Times New Roman"/>
          <w:vertAlign w:val="superscript"/>
        </w:rPr>
        <w:t>H</w:t>
      </w:r>
      <w:r w:rsidRPr="00A327E8">
        <w:rPr>
          <w:rFonts w:ascii="Times New Roman" w:hAnsi="Times New Roman" w:cs="Times New Roman"/>
        </w:rPr>
        <w:t>.</w:t>
      </w: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4110"/>
        <w:gridCol w:w="4548"/>
      </w:tblGrid>
      <w:tr w:rsidR="0049111F" w:rsidRPr="001A0D51" w:rsidTr="00CC3CCA">
        <w:tc>
          <w:tcPr>
            <w:tcW w:w="4424" w:type="dxa"/>
          </w:tcPr>
          <w:p w:rsidR="0049111F" w:rsidRPr="001A0D51" w:rsidRDefault="0049111F" w:rsidP="00CC3CCA">
            <w:pPr>
              <w:spacing w:line="276" w:lineRule="auto"/>
            </w:pPr>
            <w:r w:rsidRPr="001A0D51">
              <w:t xml:space="preserve">Observation </w:t>
            </w:r>
          </w:p>
        </w:tc>
        <w:tc>
          <w:tcPr>
            <w:tcW w:w="4936" w:type="dxa"/>
          </w:tcPr>
          <w:p w:rsidR="0049111F" w:rsidRPr="001A0D51" w:rsidRDefault="0049111F" w:rsidP="00CC3CCA">
            <w:pPr>
              <w:spacing w:line="276" w:lineRule="auto"/>
            </w:pPr>
            <w:r w:rsidRPr="001A0D51">
              <w:t xml:space="preserve">Inference </w:t>
            </w:r>
          </w:p>
        </w:tc>
      </w:tr>
      <w:tr w:rsidR="0049111F" w:rsidRPr="00710E3F" w:rsidTr="00CC3CCA">
        <w:tc>
          <w:tcPr>
            <w:tcW w:w="4424" w:type="dxa"/>
            <w:tcBorders>
              <w:bottom w:val="nil"/>
            </w:tcBorders>
          </w:tcPr>
          <w:p w:rsidR="0049111F" w:rsidRPr="00710E3F" w:rsidRDefault="0049111F" w:rsidP="00CC3CCA">
            <w:pPr>
              <w:spacing w:line="276" w:lineRule="auto"/>
              <w:rPr>
                <w:i/>
              </w:rPr>
            </w:pPr>
          </w:p>
          <w:p w:rsidR="0049111F" w:rsidRPr="00710E3F" w:rsidRDefault="0049111F" w:rsidP="00CC3CCA">
            <w:pPr>
              <w:spacing w:line="276" w:lineRule="auto"/>
              <w:rPr>
                <w:i/>
              </w:rPr>
            </w:pPr>
            <w:r w:rsidRPr="00710E3F">
              <w:rPr>
                <w:i/>
              </w:rPr>
              <w:t>pH = 4 -6</w:t>
            </w:r>
          </w:p>
          <w:p w:rsidR="0049111F" w:rsidRPr="00710E3F" w:rsidRDefault="0049111F" w:rsidP="00CC3CCA">
            <w:pPr>
              <w:spacing w:line="276" w:lineRule="auto"/>
              <w:rPr>
                <w:i/>
              </w:rPr>
            </w:pPr>
            <w:r>
              <w:rPr>
                <w:i/>
              </w:rPr>
              <w:t xml:space="preserve">                             ( 1</w:t>
            </w:r>
            <w:r w:rsidRPr="00710E3F">
              <w:rPr>
                <w:i/>
              </w:rPr>
              <w:t>mk)</w:t>
            </w:r>
          </w:p>
        </w:tc>
        <w:tc>
          <w:tcPr>
            <w:tcW w:w="4936" w:type="dxa"/>
            <w:tcBorders>
              <w:bottom w:val="nil"/>
            </w:tcBorders>
          </w:tcPr>
          <w:p w:rsidR="0049111F" w:rsidRPr="00710E3F" w:rsidRDefault="0049111F" w:rsidP="00CC3CCA">
            <w:pPr>
              <w:spacing w:line="276" w:lineRule="auto"/>
              <w:rPr>
                <w:i/>
              </w:rPr>
            </w:pPr>
          </w:p>
          <w:p w:rsidR="0049111F" w:rsidRPr="00710E3F" w:rsidRDefault="0049111F" w:rsidP="00CC3CCA">
            <w:pPr>
              <w:spacing w:line="276" w:lineRule="auto"/>
              <w:rPr>
                <w:i/>
              </w:rPr>
            </w:pPr>
            <w:r w:rsidRPr="00710E3F">
              <w:rPr>
                <w:i/>
              </w:rPr>
              <w:t xml:space="preserve"> Weakly acidic</w:t>
            </w:r>
            <w:r w:rsidRPr="0008785F">
              <w:rPr>
                <w:b/>
                <w:sz w:val="24"/>
                <w:szCs w:val="24"/>
              </w:rPr>
              <w:sym w:font="Wingdings 2" w:char="F050"/>
            </w:r>
            <w:r>
              <w:rPr>
                <w:b/>
                <w:sz w:val="24"/>
                <w:szCs w:val="24"/>
              </w:rPr>
              <w:t xml:space="preserve">1 </w:t>
            </w:r>
            <w:r w:rsidRPr="0008785F">
              <w:rPr>
                <w:b/>
                <w:i/>
                <w:sz w:val="24"/>
                <w:szCs w:val="24"/>
              </w:rPr>
              <w:t>mk</w:t>
            </w:r>
          </w:p>
          <w:p w:rsidR="0049111F" w:rsidRPr="00710E3F" w:rsidRDefault="0049111F" w:rsidP="00CC3CCA">
            <w:pPr>
              <w:spacing w:line="276" w:lineRule="auto"/>
              <w:rPr>
                <w:i/>
              </w:rPr>
            </w:pPr>
            <w:r>
              <w:rPr>
                <w:i/>
              </w:rPr>
              <w:t>Reject weak acid</w:t>
            </w:r>
            <w:r w:rsidRPr="00710E3F">
              <w:rPr>
                <w:i/>
              </w:rPr>
              <w:t xml:space="preserve">                                                           ( ½ mk) </w:t>
            </w:r>
          </w:p>
        </w:tc>
      </w:tr>
    </w:tbl>
    <w:p w:rsidR="0049111F" w:rsidRPr="00A327E8" w:rsidRDefault="0049111F" w:rsidP="0049111F">
      <w:pPr>
        <w:pStyle w:val="ListParagraph"/>
        <w:ind w:left="1440"/>
      </w:pPr>
    </w:p>
    <w:p w:rsidR="0049111F" w:rsidRPr="00A327E8" w:rsidRDefault="0049111F" w:rsidP="0049111F">
      <w:pPr>
        <w:ind w:firstLine="720"/>
      </w:pPr>
      <w:r w:rsidRPr="00A327E8">
        <w:t>II) To about 2cm</w:t>
      </w:r>
      <w:r w:rsidRPr="00A327E8">
        <w:rPr>
          <w:vertAlign w:val="superscript"/>
        </w:rPr>
        <w:t xml:space="preserve">3 </w:t>
      </w:r>
      <w:r w:rsidRPr="00A327E8">
        <w:t xml:space="preserve">of solution </w:t>
      </w:r>
      <w:r>
        <w:rPr>
          <w:b/>
        </w:rPr>
        <w:t>Q</w:t>
      </w:r>
      <w:r w:rsidRPr="00A327E8">
        <w:t xml:space="preserve">, add three drops of acidified potassium manganate (VII) solution </w:t>
      </w:r>
    </w:p>
    <w:p w:rsidR="0049111F" w:rsidRDefault="0049111F" w:rsidP="0049111F">
      <w:pPr>
        <w:ind w:firstLine="720"/>
      </w:pPr>
      <w:r w:rsidRPr="00A327E8">
        <w:t>and warm.</w:t>
      </w: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4084"/>
        <w:gridCol w:w="4574"/>
      </w:tblGrid>
      <w:tr w:rsidR="0049111F" w:rsidRPr="001A0D51" w:rsidTr="00CC3CCA">
        <w:tc>
          <w:tcPr>
            <w:tcW w:w="4084" w:type="dxa"/>
          </w:tcPr>
          <w:p w:rsidR="0049111F" w:rsidRPr="001A0D51" w:rsidRDefault="0049111F" w:rsidP="00CC3CCA">
            <w:pPr>
              <w:spacing w:line="276" w:lineRule="auto"/>
            </w:pPr>
            <w:r w:rsidRPr="001A0D51">
              <w:t xml:space="preserve">Observation </w:t>
            </w:r>
          </w:p>
        </w:tc>
        <w:tc>
          <w:tcPr>
            <w:tcW w:w="4574" w:type="dxa"/>
          </w:tcPr>
          <w:p w:rsidR="0049111F" w:rsidRPr="001A0D51" w:rsidRDefault="0049111F" w:rsidP="00CC3CCA">
            <w:pPr>
              <w:spacing w:line="276" w:lineRule="auto"/>
            </w:pPr>
            <w:r w:rsidRPr="001A0D51">
              <w:t xml:space="preserve">Inference </w:t>
            </w:r>
          </w:p>
        </w:tc>
      </w:tr>
      <w:tr w:rsidR="0049111F" w:rsidRPr="00710E3F" w:rsidTr="00CC3CCA">
        <w:tc>
          <w:tcPr>
            <w:tcW w:w="4084" w:type="dxa"/>
            <w:tcBorders>
              <w:bottom w:val="nil"/>
            </w:tcBorders>
          </w:tcPr>
          <w:p w:rsidR="0049111F" w:rsidRPr="00710E3F" w:rsidRDefault="0049111F" w:rsidP="00CC3CCA">
            <w:pPr>
              <w:spacing w:line="276" w:lineRule="auto"/>
              <w:rPr>
                <w:i/>
              </w:rPr>
            </w:pPr>
          </w:p>
          <w:p w:rsidR="0049111F" w:rsidRPr="00710E3F" w:rsidRDefault="0049111F" w:rsidP="00CC3CCA">
            <w:pPr>
              <w:spacing w:line="276" w:lineRule="auto"/>
              <w:rPr>
                <w:i/>
              </w:rPr>
            </w:pPr>
            <w:r w:rsidRPr="00710E3F">
              <w:rPr>
                <w:i/>
              </w:rPr>
              <w:t>Purple KMnO4 solution decolourised</w:t>
            </w:r>
          </w:p>
          <w:p w:rsidR="0049111F" w:rsidRPr="00710E3F" w:rsidRDefault="0049111F" w:rsidP="00CC3CCA">
            <w:pPr>
              <w:spacing w:line="276" w:lineRule="auto"/>
              <w:rPr>
                <w:i/>
              </w:rPr>
            </w:pPr>
            <w:r w:rsidRPr="00710E3F">
              <w:rPr>
                <w:i/>
              </w:rPr>
              <w:t xml:space="preserve">                                                           (1mk)</w:t>
            </w:r>
          </w:p>
        </w:tc>
        <w:tc>
          <w:tcPr>
            <w:tcW w:w="4574" w:type="dxa"/>
            <w:tcBorders>
              <w:bottom w:val="nil"/>
            </w:tcBorders>
          </w:tcPr>
          <w:p w:rsidR="0049111F" w:rsidRPr="00710E3F" w:rsidRDefault="0049111F" w:rsidP="00CC3CCA">
            <w:pPr>
              <w:spacing w:line="276" w:lineRule="auto"/>
              <w:rPr>
                <w:i/>
              </w:rPr>
            </w:pPr>
          </w:p>
          <w:p w:rsidR="0049111F" w:rsidRPr="00710E3F" w:rsidRDefault="0049111F" w:rsidP="00CC3CCA">
            <w:pPr>
              <w:spacing w:line="276" w:lineRule="auto"/>
              <w:rPr>
                <w:i/>
              </w:rPr>
            </w:pPr>
            <w:r>
              <w:rPr>
                <w:rFonts w:asciiTheme="minorHAnsi" w:hAnsiTheme="minorHAnsi"/>
              </w:rPr>
              <w:object w:dxaOrig="1298" w:dyaOrig="1130">
                <v:shape id="_x0000_i1027" type="#_x0000_t75" style="width:33pt;height:36.75pt" o:ole="">
                  <v:imagedata r:id="rId6" o:title=""/>
                </v:shape>
                <o:OLEObject Type="Embed" ProgID="ChemDraw.Document.6.0" ShapeID="_x0000_i1027" DrawAspect="Content" ObjectID="_1697015636" r:id="rId10"/>
              </w:object>
            </w:r>
            <w:r>
              <w:t xml:space="preserve">,  </w:t>
            </w:r>
            <w:r>
              <w:rPr>
                <w:rFonts w:asciiTheme="minorHAnsi" w:hAnsiTheme="minorHAnsi"/>
              </w:rPr>
              <w:object w:dxaOrig="1881" w:dyaOrig="319">
                <v:shape id="_x0000_i1028" type="#_x0000_t75" style="width:66.75pt;height:15.75pt" o:ole="">
                  <v:imagedata r:id="rId8" o:title=""/>
                </v:shape>
                <o:OLEObject Type="Embed" ProgID="ChemDraw.Document.6.0" ShapeID="_x0000_i1028" DrawAspect="Content" ObjectID="_1697015637" r:id="rId11"/>
              </w:object>
            </w:r>
            <w:r w:rsidRPr="0008785F">
              <w:rPr>
                <w:b/>
                <w:sz w:val="24"/>
                <w:szCs w:val="24"/>
              </w:rPr>
              <w:sym w:font="Wingdings 2" w:char="F050"/>
            </w:r>
            <w:r>
              <w:rPr>
                <w:b/>
                <w:sz w:val="24"/>
                <w:szCs w:val="24"/>
              </w:rPr>
              <w:t xml:space="preserve"> ½ </w:t>
            </w:r>
            <w:r w:rsidRPr="0008785F">
              <w:rPr>
                <w:b/>
                <w:i/>
                <w:sz w:val="24"/>
                <w:szCs w:val="24"/>
              </w:rPr>
              <w:t>mk</w:t>
            </w:r>
            <w:r>
              <w:t xml:space="preserve"> , </w:t>
            </w:r>
            <w:r w:rsidRPr="00174DB4">
              <w:rPr>
                <w:sz w:val="24"/>
                <w:szCs w:val="24"/>
              </w:rPr>
              <w:t>R- OH</w:t>
            </w:r>
            <w:r w:rsidRPr="0008785F">
              <w:rPr>
                <w:b/>
                <w:sz w:val="24"/>
                <w:szCs w:val="24"/>
              </w:rPr>
              <w:sym w:font="Wingdings 2" w:char="F050"/>
            </w:r>
            <w:r>
              <w:rPr>
                <w:b/>
                <w:sz w:val="24"/>
                <w:szCs w:val="24"/>
              </w:rPr>
              <w:t xml:space="preserve"> ½ </w:t>
            </w:r>
            <w:r w:rsidRPr="0008785F">
              <w:rPr>
                <w:b/>
                <w:i/>
                <w:sz w:val="24"/>
                <w:szCs w:val="24"/>
              </w:rPr>
              <w:t>mk</w:t>
            </w:r>
          </w:p>
          <w:p w:rsidR="0049111F" w:rsidRPr="00710E3F" w:rsidRDefault="0049111F" w:rsidP="00CC3CCA">
            <w:pPr>
              <w:spacing w:line="276" w:lineRule="auto"/>
              <w:rPr>
                <w:i/>
              </w:rPr>
            </w:pPr>
            <w:r w:rsidRPr="00710E3F">
              <w:rPr>
                <w:i/>
              </w:rPr>
              <w:t xml:space="preserve">                                                                   (1mk) </w:t>
            </w:r>
          </w:p>
        </w:tc>
      </w:tr>
    </w:tbl>
    <w:p w:rsidR="0049111F" w:rsidRPr="00A327E8" w:rsidRDefault="0049111F" w:rsidP="0049111F">
      <w:pPr>
        <w:pStyle w:val="ListParagraph"/>
        <w:numPr>
          <w:ilvl w:val="0"/>
          <w:numId w:val="9"/>
        </w:numPr>
      </w:pPr>
      <w:r w:rsidRPr="00A327E8">
        <w:t>To about 2cm</w:t>
      </w:r>
      <w:r w:rsidRPr="00A327E8">
        <w:rPr>
          <w:vertAlign w:val="superscript"/>
        </w:rPr>
        <w:t>3</w:t>
      </w:r>
      <w:r w:rsidRPr="00A327E8">
        <w:t xml:space="preserve"> of solution </w:t>
      </w:r>
      <w:r>
        <w:rPr>
          <w:b/>
        </w:rPr>
        <w:t>Q</w:t>
      </w:r>
      <w:r w:rsidRPr="00A327E8">
        <w:t>, add solid sodium hydrogen carbonate.</w:t>
      </w: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4110"/>
        <w:gridCol w:w="4548"/>
      </w:tblGrid>
      <w:tr w:rsidR="0049111F" w:rsidRPr="001A0D51" w:rsidTr="00CC3CCA">
        <w:tc>
          <w:tcPr>
            <w:tcW w:w="4110" w:type="dxa"/>
          </w:tcPr>
          <w:p w:rsidR="0049111F" w:rsidRPr="001A0D51" w:rsidRDefault="0049111F" w:rsidP="00CC3CCA">
            <w:pPr>
              <w:spacing w:line="276" w:lineRule="auto"/>
            </w:pPr>
            <w:r w:rsidRPr="001A0D51">
              <w:t xml:space="preserve">Observation </w:t>
            </w:r>
          </w:p>
        </w:tc>
        <w:tc>
          <w:tcPr>
            <w:tcW w:w="4548" w:type="dxa"/>
          </w:tcPr>
          <w:p w:rsidR="0049111F" w:rsidRPr="001A0D51" w:rsidRDefault="0049111F" w:rsidP="00CC3CCA">
            <w:pPr>
              <w:spacing w:line="276" w:lineRule="auto"/>
            </w:pPr>
            <w:r w:rsidRPr="001A0D51">
              <w:t xml:space="preserve">Inference </w:t>
            </w:r>
          </w:p>
        </w:tc>
      </w:tr>
      <w:tr w:rsidR="0049111F" w:rsidRPr="00EB06DA" w:rsidTr="00CC3CCA">
        <w:tc>
          <w:tcPr>
            <w:tcW w:w="4110" w:type="dxa"/>
            <w:tcBorders>
              <w:bottom w:val="nil"/>
            </w:tcBorders>
          </w:tcPr>
          <w:p w:rsidR="0049111F" w:rsidRPr="00EB06DA" w:rsidRDefault="0049111F" w:rsidP="00CC3CCA">
            <w:pPr>
              <w:spacing w:line="276" w:lineRule="auto"/>
              <w:rPr>
                <w:i/>
              </w:rPr>
            </w:pPr>
          </w:p>
          <w:p w:rsidR="0049111F" w:rsidRPr="00EB06DA" w:rsidRDefault="0049111F" w:rsidP="00CC3CCA">
            <w:pPr>
              <w:spacing w:line="276" w:lineRule="auto"/>
              <w:rPr>
                <w:i/>
              </w:rPr>
            </w:pPr>
            <w:r w:rsidRPr="00EB06DA">
              <w:rPr>
                <w:i/>
              </w:rPr>
              <w:t>Effervescence occurs/ bubbles of colourless gas</w:t>
            </w:r>
          </w:p>
          <w:p w:rsidR="0049111F" w:rsidRPr="00EB06DA" w:rsidRDefault="0049111F" w:rsidP="00CC3CCA">
            <w:pPr>
              <w:spacing w:line="276" w:lineRule="auto"/>
              <w:rPr>
                <w:i/>
              </w:rPr>
            </w:pPr>
            <w:r w:rsidRPr="00EB06DA">
              <w:rPr>
                <w:i/>
              </w:rPr>
              <w:t xml:space="preserve">                                                           (1mk)</w:t>
            </w:r>
          </w:p>
        </w:tc>
        <w:tc>
          <w:tcPr>
            <w:tcW w:w="4548" w:type="dxa"/>
            <w:tcBorders>
              <w:bottom w:val="nil"/>
            </w:tcBorders>
          </w:tcPr>
          <w:p w:rsidR="0049111F" w:rsidRPr="00EB06DA" w:rsidRDefault="0049111F" w:rsidP="00CC3CCA">
            <w:pPr>
              <w:spacing w:line="276" w:lineRule="auto"/>
              <w:rPr>
                <w:i/>
              </w:rPr>
            </w:pPr>
          </w:p>
          <w:p w:rsidR="0049111F" w:rsidRPr="00EB06DA" w:rsidRDefault="0049111F" w:rsidP="00CC3CCA">
            <w:pPr>
              <w:spacing w:line="276" w:lineRule="auto"/>
              <w:rPr>
                <w:i/>
              </w:rPr>
            </w:pPr>
            <w:r w:rsidRPr="00EB06DA">
              <w:rPr>
                <w:i/>
              </w:rPr>
              <w:t>-COOH / H</w:t>
            </w:r>
            <w:r w:rsidRPr="00EB06DA">
              <w:rPr>
                <w:i/>
                <w:vertAlign w:val="superscript"/>
              </w:rPr>
              <w:t>+/</w:t>
            </w:r>
            <w:r w:rsidRPr="00EB06DA">
              <w:rPr>
                <w:i/>
              </w:rPr>
              <w:t xml:space="preserve"> H</w:t>
            </w:r>
            <w:r w:rsidRPr="00EB06DA">
              <w:rPr>
                <w:i/>
                <w:vertAlign w:val="subscript"/>
              </w:rPr>
              <w:t>3</w:t>
            </w:r>
            <w:r w:rsidRPr="00EB06DA">
              <w:rPr>
                <w:i/>
              </w:rPr>
              <w:t>O</w:t>
            </w:r>
            <w:r w:rsidRPr="00EB06DA">
              <w:rPr>
                <w:i/>
                <w:vertAlign w:val="superscript"/>
              </w:rPr>
              <w:t>+</w:t>
            </w:r>
          </w:p>
          <w:p w:rsidR="0049111F" w:rsidRDefault="0049111F" w:rsidP="00CC3CCA">
            <w:pPr>
              <w:spacing w:line="276" w:lineRule="auto"/>
              <w:rPr>
                <w:i/>
              </w:rPr>
            </w:pPr>
            <w:r w:rsidRPr="00EB06DA">
              <w:rPr>
                <w:i/>
              </w:rPr>
              <w:t xml:space="preserve">                                                                   (1mk)</w:t>
            </w:r>
          </w:p>
          <w:p w:rsidR="0049111F" w:rsidRPr="00EB06DA" w:rsidRDefault="0049111F" w:rsidP="00CC3CCA">
            <w:pPr>
              <w:spacing w:line="276" w:lineRule="auto"/>
              <w:rPr>
                <w:i/>
              </w:rPr>
            </w:pPr>
            <w:r>
              <w:rPr>
                <w:i/>
              </w:rPr>
              <w:t>Any one mentioned, award 1 mk</w:t>
            </w:r>
          </w:p>
        </w:tc>
      </w:tr>
    </w:tbl>
    <w:p w:rsidR="0049111F" w:rsidRPr="006D67A0" w:rsidRDefault="0049111F" w:rsidP="0049111F"/>
    <w:p w:rsidR="0049111F" w:rsidRDefault="0049111F" w:rsidP="0049111F"/>
    <w:p w:rsidR="0049111F" w:rsidRDefault="0049111F" w:rsidP="0049111F"/>
    <w:p w:rsidR="0049111F" w:rsidRPr="00151543" w:rsidRDefault="0049111F" w:rsidP="0049111F">
      <w:pPr>
        <w:ind w:firstLine="720"/>
      </w:pPr>
    </w:p>
    <w:p w:rsidR="0049111F" w:rsidRDefault="0049111F" w:rsidP="0049111F">
      <w:pPr>
        <w:rPr>
          <w:rFonts w:ascii="Times New Roman" w:hAnsi="Times New Roman" w:cs="Times New Roman"/>
          <w:sz w:val="24"/>
          <w:szCs w:val="24"/>
        </w:rPr>
      </w:pPr>
    </w:p>
    <w:p w:rsidR="006E3F4D" w:rsidRDefault="006E3F4D">
      <w:bookmarkStart w:id="0" w:name="_GoBack"/>
      <w:bookmarkEnd w:id="0"/>
    </w:p>
    <w:sectPr w:rsidR="006E3F4D" w:rsidSect="00104E6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6C34AC"/>
    <w:multiLevelType w:val="hybridMultilevel"/>
    <w:tmpl w:val="98EE70A8"/>
    <w:lvl w:ilvl="0" w:tplc="ECCA814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F61572"/>
    <w:multiLevelType w:val="hybridMultilevel"/>
    <w:tmpl w:val="AEB2674E"/>
    <w:lvl w:ilvl="0" w:tplc="10A2955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B8407F1"/>
    <w:multiLevelType w:val="hybridMultilevel"/>
    <w:tmpl w:val="95D80DF6"/>
    <w:lvl w:ilvl="0" w:tplc="EE8AB7CE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8AE87B32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1BD636CA">
      <w:start w:val="2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DAE05B5"/>
    <w:multiLevelType w:val="hybridMultilevel"/>
    <w:tmpl w:val="E6888608"/>
    <w:lvl w:ilvl="0" w:tplc="D07CCAF0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2345EED"/>
    <w:multiLevelType w:val="hybridMultilevel"/>
    <w:tmpl w:val="A4FE22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4A7C76"/>
    <w:multiLevelType w:val="hybridMultilevel"/>
    <w:tmpl w:val="2B20CB16"/>
    <w:lvl w:ilvl="0" w:tplc="B7E2DFE6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BDD6656"/>
    <w:multiLevelType w:val="hybridMultilevel"/>
    <w:tmpl w:val="53AEA766"/>
    <w:lvl w:ilvl="0" w:tplc="04090001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BF45A67"/>
    <w:multiLevelType w:val="hybridMultilevel"/>
    <w:tmpl w:val="A8F2C22A"/>
    <w:lvl w:ilvl="0" w:tplc="95FC5288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3DB047F"/>
    <w:multiLevelType w:val="hybridMultilevel"/>
    <w:tmpl w:val="9E8266B8"/>
    <w:lvl w:ilvl="0" w:tplc="D138D2A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7"/>
  </w:num>
  <w:num w:numId="3">
    <w:abstractNumId w:val="3"/>
  </w:num>
  <w:num w:numId="4">
    <w:abstractNumId w:val="2"/>
  </w:num>
  <w:num w:numId="5">
    <w:abstractNumId w:val="1"/>
  </w:num>
  <w:num w:numId="6">
    <w:abstractNumId w:val="6"/>
  </w:num>
  <w:num w:numId="7">
    <w:abstractNumId w:val="4"/>
  </w:num>
  <w:num w:numId="8">
    <w:abstractNumId w:val="0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6E45"/>
    <w:rsid w:val="0049111F"/>
    <w:rsid w:val="006E3F4D"/>
    <w:rsid w:val="00A76E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1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9111F"/>
    <w:pPr>
      <w:spacing w:after="0" w:line="240" w:lineRule="auto"/>
    </w:pPr>
    <w:rPr>
      <w:rFonts w:ascii="Times New Roman" w:hAnsi="Times New Roma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9111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11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9111F"/>
    <w:pPr>
      <w:spacing w:after="0" w:line="240" w:lineRule="auto"/>
    </w:pPr>
    <w:rPr>
      <w:rFonts w:ascii="Times New Roman" w:hAnsi="Times New Roma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911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50</Words>
  <Characters>6559</Characters>
  <Application>Microsoft Office Word</Application>
  <DocSecurity>0</DocSecurity>
  <Lines>54</Lines>
  <Paragraphs>15</Paragraphs>
  <ScaleCrop>false</ScaleCrop>
  <Company/>
  <LinksUpToDate>false</LinksUpToDate>
  <CharactersWithSpaces>7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WEL</dc:creator>
  <cp:keywords/>
  <dc:description/>
  <cp:lastModifiedBy>MAXWEL</cp:lastModifiedBy>
  <cp:revision>2</cp:revision>
  <dcterms:created xsi:type="dcterms:W3CDTF">2021-10-29T09:27:00Z</dcterms:created>
  <dcterms:modified xsi:type="dcterms:W3CDTF">2021-10-29T09:27:00Z</dcterms:modified>
</cp:coreProperties>
</file>